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6766" w:rsidRPr="00616038" w:rsidRDefault="00C15488" w:rsidP="00F23406">
      <w:pPr>
        <w:pStyle w:val="Heading2"/>
        <w:spacing w:before="0"/>
        <w:ind w:left="0"/>
      </w:pPr>
      <w:r w:rsidRPr="00616038">
        <w:t xml:space="preserve">SECTION </w:t>
      </w:r>
      <w:r w:rsidR="00F94A35" w:rsidRPr="00616038">
        <w:t>5</w:t>
      </w:r>
      <w:r w:rsidRPr="00616038">
        <w:t>.1 PROBLEM SET:</w:t>
      </w:r>
      <w:r w:rsidR="002C2806" w:rsidRPr="00616038">
        <w:t xml:space="preserve">  </w:t>
      </w:r>
      <w:r w:rsidR="006E4D70" w:rsidRPr="00616038">
        <w:t>EXPONENTIAL GROWTH AND DECAY FUNCTIONS</w:t>
      </w:r>
    </w:p>
    <w:p w:rsidR="00BC6766" w:rsidRPr="00616038" w:rsidRDefault="00F94A35">
      <w:pPr>
        <w:pStyle w:val="problemsetinstruction"/>
        <w:rPr>
          <w:sz w:val="22"/>
          <w:szCs w:val="22"/>
        </w:rPr>
      </w:pPr>
      <w:r w:rsidRPr="00616038">
        <w:rPr>
          <w:sz w:val="22"/>
          <w:szCs w:val="22"/>
        </w:rPr>
        <w:t>Identify each as an exponential, linear, or power function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C6766" w:rsidRPr="00616038" w:rsidTr="00C1548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F94A35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640 (1.25</w:t>
            </w:r>
            <w:r w:rsidR="00F94A35" w:rsidRPr="00616038">
              <w:rPr>
                <w:sz w:val="24"/>
                <w:szCs w:val="22"/>
                <w:vertAlign w:val="superscript"/>
              </w:rPr>
              <w:t>x</w:t>
            </w:r>
            <w:r w:rsidR="00F94A35" w:rsidRPr="00616038">
              <w:rPr>
                <w:sz w:val="22"/>
                <w:szCs w:val="22"/>
              </w:rPr>
              <w:t>)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640 (x</w:t>
            </w:r>
            <w:r w:rsidR="00F94A35" w:rsidRPr="00616038">
              <w:rPr>
                <w:sz w:val="24"/>
                <w:szCs w:val="22"/>
                <w:vertAlign w:val="superscript"/>
              </w:rPr>
              <w:t>1.25</w:t>
            </w:r>
            <w:r w:rsidR="00F94A35" w:rsidRPr="00616038">
              <w:rPr>
                <w:sz w:val="22"/>
                <w:szCs w:val="22"/>
              </w:rPr>
              <w:t>)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BC6766" w:rsidRPr="00616038" w:rsidTr="00C1548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BC6766" w:rsidRPr="00616038" w:rsidRDefault="005E59FF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640 (1.25x)</w:t>
            </w:r>
          </w:p>
          <w:p w:rsidR="00F94A35" w:rsidRPr="00616038" w:rsidRDefault="00F94A35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F94A35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4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1.05x</w:t>
            </w:r>
            <w:r w:rsidR="00F94A35" w:rsidRPr="00616038">
              <w:rPr>
                <w:sz w:val="22"/>
                <w:szCs w:val="22"/>
              </w:rPr>
              <w:sym w:font="Symbol" w:char="F02D"/>
            </w:r>
            <w:r w:rsidR="00F94A35" w:rsidRPr="00616038">
              <w:rPr>
                <w:sz w:val="22"/>
                <w:szCs w:val="22"/>
              </w:rPr>
              <w:t>2.5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BC6766" w:rsidRPr="00616038" w:rsidTr="00C1548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5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90</w:t>
            </w:r>
            <w:r w:rsidR="00F94A35" w:rsidRPr="00616038">
              <w:rPr>
                <w:sz w:val="22"/>
                <w:szCs w:val="22"/>
              </w:rPr>
              <w:sym w:font="Symbol" w:char="F02D"/>
            </w:r>
            <w:r w:rsidR="00F94A35" w:rsidRPr="00616038">
              <w:rPr>
                <w:sz w:val="22"/>
                <w:szCs w:val="22"/>
              </w:rPr>
              <w:t xml:space="preserve"> (4/5)x</w:t>
            </w: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  <w:p w:rsidR="00BC6766" w:rsidRPr="00616038" w:rsidRDefault="00BC6766" w:rsidP="00F94A35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6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42(0.92</w:t>
            </w:r>
            <w:r w:rsidR="00F94A35" w:rsidRPr="00616038">
              <w:rPr>
                <w:sz w:val="24"/>
                <w:szCs w:val="22"/>
                <w:vertAlign w:val="superscript"/>
              </w:rPr>
              <w:t>x</w:t>
            </w:r>
            <w:r w:rsidR="00F94A35" w:rsidRPr="00616038">
              <w:rPr>
                <w:sz w:val="22"/>
                <w:szCs w:val="22"/>
              </w:rPr>
              <w:t>)</w:t>
            </w: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  <w:p w:rsidR="00BC6766" w:rsidRPr="00616038" w:rsidRDefault="00BC6766" w:rsidP="00F94A35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</w:tr>
      <w:tr w:rsidR="00BC6766" w:rsidRPr="00616038" w:rsidTr="00C1548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7)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>y = 37(x</w:t>
            </w:r>
            <w:r w:rsidR="00F94A35" w:rsidRPr="00616038">
              <w:rPr>
                <w:sz w:val="24"/>
                <w:szCs w:val="22"/>
                <w:vertAlign w:val="superscript"/>
              </w:rPr>
              <w:t xml:space="preserve"> 0.25</w:t>
            </w:r>
            <w:r w:rsidR="00F94A35" w:rsidRPr="00616038">
              <w:rPr>
                <w:sz w:val="22"/>
                <w:szCs w:val="22"/>
              </w:rPr>
              <w:t>)</w:t>
            </w: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8) </w:t>
            </w:r>
            <w:r w:rsidRPr="00616038">
              <w:rPr>
                <w:sz w:val="22"/>
                <w:szCs w:val="22"/>
              </w:rPr>
              <w:tab/>
            </w:r>
            <w:r w:rsidR="00F94A35" w:rsidRPr="00616038">
              <w:rPr>
                <w:sz w:val="22"/>
                <w:szCs w:val="22"/>
              </w:rPr>
              <w:t xml:space="preserve">y = </w:t>
            </w:r>
            <w:r w:rsidR="00401D72" w:rsidRPr="00616038">
              <w:rPr>
                <w:sz w:val="22"/>
                <w:szCs w:val="22"/>
              </w:rPr>
              <w:t>4(1/3)</w:t>
            </w:r>
            <w:r w:rsidR="00401D72" w:rsidRPr="00616038">
              <w:rPr>
                <w:sz w:val="24"/>
                <w:szCs w:val="22"/>
                <w:vertAlign w:val="superscript"/>
              </w:rPr>
              <w:t>x</w:t>
            </w: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</w:tr>
    </w:tbl>
    <w:p w:rsidR="00F94A35" w:rsidRPr="00616038" w:rsidRDefault="00F94A35" w:rsidP="00F94A35">
      <w:pPr>
        <w:pStyle w:val="problemsetinstruction"/>
        <w:rPr>
          <w:sz w:val="22"/>
          <w:szCs w:val="22"/>
        </w:rPr>
      </w:pPr>
      <w:r w:rsidRPr="00616038">
        <w:rPr>
          <w:sz w:val="22"/>
          <w:szCs w:val="22"/>
        </w:rPr>
        <w:t>Indicate if the function represents exponential growth or exponential decay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F94A35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94A35" w:rsidRPr="00616038" w:rsidRDefault="00407568" w:rsidP="00F94A35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9</w:t>
            </w:r>
            <w:r w:rsidR="00F94A35" w:rsidRPr="00616038">
              <w:rPr>
                <w:sz w:val="22"/>
                <w:szCs w:val="22"/>
              </w:rPr>
              <w:t>)</w:t>
            </w:r>
            <w:r w:rsidR="00F94A35" w:rsidRPr="00616038">
              <w:rPr>
                <w:sz w:val="22"/>
                <w:szCs w:val="22"/>
              </w:rPr>
              <w:tab/>
              <w:t>y = 127e</w:t>
            </w:r>
            <w:r w:rsidR="00F94A35" w:rsidRPr="004645B4">
              <w:rPr>
                <w:sz w:val="24"/>
                <w:szCs w:val="24"/>
                <w:vertAlign w:val="superscript"/>
              </w:rPr>
              <w:sym w:font="Symbol" w:char="F02D"/>
            </w:r>
            <w:r w:rsidR="00F94A35" w:rsidRPr="004645B4">
              <w:rPr>
                <w:sz w:val="24"/>
                <w:szCs w:val="24"/>
                <w:vertAlign w:val="superscript"/>
              </w:rPr>
              <w:t>0.35t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94A35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0</w:t>
            </w:r>
            <w:r w:rsidR="00F94A35" w:rsidRPr="00616038">
              <w:rPr>
                <w:sz w:val="22"/>
                <w:szCs w:val="22"/>
              </w:rPr>
              <w:t>)</w:t>
            </w:r>
            <w:r w:rsidR="00F94A35" w:rsidRPr="00616038">
              <w:rPr>
                <w:sz w:val="22"/>
                <w:szCs w:val="22"/>
              </w:rPr>
              <w:tab/>
              <w:t>y = 70 (0.8</w:t>
            </w:r>
            <w:r w:rsidR="00F94A35" w:rsidRPr="004645B4">
              <w:rPr>
                <w:sz w:val="24"/>
                <w:szCs w:val="22"/>
                <w:vertAlign w:val="superscript"/>
              </w:rPr>
              <w:t>t</w:t>
            </w:r>
            <w:r w:rsidR="00F94A35" w:rsidRPr="00616038">
              <w:rPr>
                <w:sz w:val="22"/>
                <w:szCs w:val="22"/>
              </w:rPr>
              <w:t>)</w:t>
            </w:r>
          </w:p>
          <w:p w:rsidR="00F94A35" w:rsidRPr="00616038" w:rsidRDefault="00F94A35" w:rsidP="00E36B0B">
            <w:pPr>
              <w:pStyle w:val="problem"/>
              <w:rPr>
                <w:sz w:val="22"/>
                <w:szCs w:val="22"/>
              </w:rPr>
            </w:pPr>
          </w:p>
          <w:p w:rsidR="00F94A35" w:rsidRPr="00616038" w:rsidRDefault="00F94A35" w:rsidP="00E36B0B">
            <w:pPr>
              <w:pStyle w:val="problem"/>
              <w:rPr>
                <w:sz w:val="22"/>
                <w:szCs w:val="22"/>
              </w:rPr>
            </w:pPr>
          </w:p>
        </w:tc>
      </w:tr>
      <w:tr w:rsidR="00F94A35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F94A35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1</w:t>
            </w:r>
            <w:r w:rsidR="00F94A35" w:rsidRPr="00616038">
              <w:rPr>
                <w:sz w:val="22"/>
                <w:szCs w:val="22"/>
              </w:rPr>
              <w:t>)</w:t>
            </w:r>
            <w:r w:rsidR="00F94A35" w:rsidRPr="00616038">
              <w:rPr>
                <w:sz w:val="22"/>
                <w:szCs w:val="22"/>
              </w:rPr>
              <w:tab/>
              <w:t>y = 453(1.2</w:t>
            </w:r>
            <w:r w:rsidR="00F94A35" w:rsidRPr="004645B4">
              <w:rPr>
                <w:sz w:val="24"/>
                <w:szCs w:val="22"/>
                <w:vertAlign w:val="superscript"/>
              </w:rPr>
              <w:t>t</w:t>
            </w:r>
            <w:r w:rsidR="00F94A35" w:rsidRPr="00616038">
              <w:rPr>
                <w:sz w:val="22"/>
                <w:szCs w:val="22"/>
              </w:rPr>
              <w:t>)</w:t>
            </w:r>
          </w:p>
          <w:p w:rsidR="00F94A35" w:rsidRPr="00616038" w:rsidRDefault="00F94A35" w:rsidP="00E36B0B">
            <w:pPr>
              <w:pStyle w:val="problem"/>
              <w:rPr>
                <w:sz w:val="22"/>
                <w:szCs w:val="22"/>
              </w:rPr>
            </w:pPr>
          </w:p>
          <w:p w:rsidR="00F94A35" w:rsidRPr="00616038" w:rsidRDefault="00F94A35" w:rsidP="00E36B0B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94A35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2</w:t>
            </w:r>
            <w:r w:rsidR="00F94A35" w:rsidRPr="00616038">
              <w:rPr>
                <w:sz w:val="22"/>
                <w:szCs w:val="22"/>
              </w:rPr>
              <w:t>)</w:t>
            </w:r>
            <w:r w:rsidR="00F94A35" w:rsidRPr="00616038">
              <w:rPr>
                <w:sz w:val="22"/>
                <w:szCs w:val="22"/>
              </w:rPr>
              <w:tab/>
              <w:t>y = 16e</w:t>
            </w:r>
            <w:r w:rsidR="00F94A35" w:rsidRPr="004645B4">
              <w:rPr>
                <w:sz w:val="24"/>
                <w:szCs w:val="22"/>
                <w:vertAlign w:val="superscript"/>
              </w:rPr>
              <w:t>0.2t</w:t>
            </w:r>
          </w:p>
          <w:p w:rsidR="00F94A35" w:rsidRPr="00616038" w:rsidRDefault="00F94A35" w:rsidP="00E36B0B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407568" w:rsidRPr="00616038" w:rsidRDefault="00407568" w:rsidP="00407568">
      <w:pPr>
        <w:pStyle w:val="problemsetinstruction"/>
        <w:spacing w:before="180" w:after="0"/>
        <w:ind w:left="720" w:hanging="720"/>
        <w:rPr>
          <w:sz w:val="22"/>
          <w:szCs w:val="22"/>
        </w:rPr>
      </w:pPr>
      <w:r w:rsidRPr="00616038">
        <w:rPr>
          <w:sz w:val="22"/>
          <w:szCs w:val="22"/>
        </w:rPr>
        <w:t xml:space="preserve">In each of the following, y is an exponential function of t stated in the form y = </w:t>
      </w:r>
      <w:proofErr w:type="spellStart"/>
      <w:r w:rsidRPr="00616038">
        <w:rPr>
          <w:sz w:val="22"/>
          <w:szCs w:val="22"/>
        </w:rPr>
        <w:t>ae</w:t>
      </w:r>
      <w:r w:rsidRPr="00616038">
        <w:rPr>
          <w:sz w:val="22"/>
          <w:szCs w:val="22"/>
          <w:vertAlign w:val="superscript"/>
        </w:rPr>
        <w:t>kt</w:t>
      </w:r>
      <w:proofErr w:type="spellEnd"/>
      <w:r w:rsidRPr="00616038">
        <w:rPr>
          <w:sz w:val="22"/>
          <w:szCs w:val="22"/>
          <w:vertAlign w:val="superscript"/>
        </w:rPr>
        <w:t xml:space="preserve"> </w:t>
      </w:r>
      <w:r w:rsidRPr="00616038">
        <w:rPr>
          <w:sz w:val="22"/>
          <w:szCs w:val="22"/>
        </w:rPr>
        <w:t xml:space="preserve">where </w:t>
      </w:r>
      <w:proofErr w:type="spellStart"/>
      <w:r w:rsidRPr="00616038">
        <w:rPr>
          <w:sz w:val="22"/>
          <w:szCs w:val="22"/>
        </w:rPr>
        <w:t>t</w:t>
      </w:r>
      <w:proofErr w:type="spellEnd"/>
      <w:r w:rsidRPr="00616038">
        <w:rPr>
          <w:sz w:val="22"/>
          <w:szCs w:val="22"/>
        </w:rPr>
        <w:t xml:space="preserve"> represents</w:t>
      </w:r>
    </w:p>
    <w:p w:rsidR="00407568" w:rsidRPr="00616038" w:rsidRDefault="00407568" w:rsidP="00407568">
      <w:pPr>
        <w:pStyle w:val="problemsetinstruction"/>
        <w:spacing w:before="0" w:after="0"/>
        <w:ind w:left="720" w:hanging="720"/>
        <w:rPr>
          <w:sz w:val="22"/>
          <w:szCs w:val="22"/>
        </w:rPr>
      </w:pPr>
      <w:r w:rsidRPr="00616038">
        <w:rPr>
          <w:sz w:val="22"/>
          <w:szCs w:val="22"/>
        </w:rPr>
        <w:t xml:space="preserve"> </w:t>
      </w:r>
      <w:proofErr w:type="gramStart"/>
      <w:r w:rsidRPr="00616038">
        <w:rPr>
          <w:sz w:val="22"/>
          <w:szCs w:val="22"/>
        </w:rPr>
        <w:t>time</w:t>
      </w:r>
      <w:proofErr w:type="gramEnd"/>
      <w:r w:rsidRPr="00616038">
        <w:rPr>
          <w:sz w:val="22"/>
          <w:szCs w:val="22"/>
        </w:rPr>
        <w:t xml:space="preserve"> measured in years.. For each</w:t>
      </w:r>
      <w:proofErr w:type="gramStart"/>
      <w:r w:rsidRPr="00616038">
        <w:rPr>
          <w:sz w:val="22"/>
          <w:szCs w:val="22"/>
        </w:rPr>
        <w:t>:</w:t>
      </w:r>
      <w:proofErr w:type="gramEnd"/>
      <w:r w:rsidRPr="00616038">
        <w:rPr>
          <w:sz w:val="22"/>
          <w:szCs w:val="22"/>
        </w:rPr>
        <w:br/>
        <w:t xml:space="preserve">a. re-express each function in the form y = </w:t>
      </w:r>
      <w:proofErr w:type="spellStart"/>
      <w:r w:rsidRPr="00616038">
        <w:rPr>
          <w:sz w:val="22"/>
          <w:szCs w:val="22"/>
        </w:rPr>
        <w:t>ab</w:t>
      </w:r>
      <w:r w:rsidRPr="00616038">
        <w:rPr>
          <w:sz w:val="22"/>
          <w:szCs w:val="22"/>
          <w:vertAlign w:val="superscript"/>
        </w:rPr>
        <w:t>t</w:t>
      </w:r>
      <w:proofErr w:type="spellEnd"/>
      <w:r w:rsidRPr="00616038">
        <w:rPr>
          <w:sz w:val="22"/>
          <w:szCs w:val="22"/>
        </w:rPr>
        <w:t xml:space="preserve"> (state the value of b accurate to 4 </w:t>
      </w:r>
      <w:proofErr w:type="spellStart"/>
      <w:r w:rsidRPr="00616038">
        <w:rPr>
          <w:sz w:val="22"/>
          <w:szCs w:val="22"/>
        </w:rPr>
        <w:t>deicmal</w:t>
      </w:r>
      <w:proofErr w:type="spellEnd"/>
      <w:r w:rsidRPr="00616038">
        <w:rPr>
          <w:sz w:val="22"/>
          <w:szCs w:val="22"/>
        </w:rPr>
        <w:t xml:space="preserve"> places)</w:t>
      </w:r>
      <w:r w:rsidRPr="00616038">
        <w:rPr>
          <w:sz w:val="22"/>
          <w:szCs w:val="22"/>
          <w:vertAlign w:val="superscript"/>
        </w:rPr>
        <w:br/>
      </w:r>
      <w:r w:rsidRPr="00616038">
        <w:rPr>
          <w:sz w:val="22"/>
          <w:szCs w:val="22"/>
        </w:rPr>
        <w:t>b. state the annual growth rate or annual decay rate as a percent, accurate to 2 decimal places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407568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3) y = 127e</w:t>
            </w:r>
            <w:r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Pr="004645B4">
              <w:rPr>
                <w:sz w:val="24"/>
                <w:szCs w:val="22"/>
                <w:vertAlign w:val="superscript"/>
              </w:rPr>
              <w:t>0.35t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4)</w:t>
            </w:r>
            <w:r w:rsidRPr="00616038">
              <w:rPr>
                <w:sz w:val="22"/>
                <w:szCs w:val="22"/>
              </w:rPr>
              <w:tab/>
              <w:t>y = 16e</w:t>
            </w:r>
            <w:r w:rsidRPr="004645B4">
              <w:rPr>
                <w:sz w:val="24"/>
                <w:szCs w:val="22"/>
                <w:vertAlign w:val="superscript"/>
              </w:rPr>
              <w:t>0.4t</w:t>
            </w:r>
          </w:p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</w:p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</w:p>
        </w:tc>
      </w:tr>
      <w:tr w:rsidR="00407568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5)</w:t>
            </w:r>
            <w:r w:rsidRPr="00616038">
              <w:rPr>
                <w:sz w:val="22"/>
                <w:szCs w:val="22"/>
              </w:rPr>
              <w:tab/>
              <w:t>y = 17250 e</w:t>
            </w:r>
            <w:r w:rsidRPr="004645B4">
              <w:rPr>
                <w:sz w:val="24"/>
                <w:szCs w:val="22"/>
                <w:vertAlign w:val="superscript"/>
              </w:rPr>
              <w:t>0.24t</w:t>
            </w:r>
          </w:p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</w:p>
          <w:p w:rsidR="00407568" w:rsidRPr="00616038" w:rsidRDefault="00407568" w:rsidP="002D68AB">
            <w:pPr>
              <w:pStyle w:val="problem"/>
              <w:tabs>
                <w:tab w:val="left" w:pos="144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ab/>
            </w: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6)</w:t>
            </w:r>
            <w:r w:rsidRPr="00616038">
              <w:rPr>
                <w:sz w:val="22"/>
                <w:szCs w:val="22"/>
              </w:rPr>
              <w:tab/>
              <w:t>y = 4700 e</w:t>
            </w:r>
            <w:r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Pr="004645B4">
              <w:rPr>
                <w:sz w:val="24"/>
                <w:szCs w:val="22"/>
                <w:vertAlign w:val="superscript"/>
              </w:rPr>
              <w:t>0.07t</w:t>
            </w:r>
          </w:p>
          <w:p w:rsidR="00407568" w:rsidRPr="00616038" w:rsidRDefault="00407568" w:rsidP="00E36B0B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407568" w:rsidRPr="00616038" w:rsidRDefault="00407568" w:rsidP="00407568">
      <w:pPr>
        <w:pStyle w:val="problemsetinstruction"/>
        <w:spacing w:before="180" w:after="0"/>
        <w:ind w:left="720" w:hanging="720"/>
        <w:rPr>
          <w:sz w:val="22"/>
          <w:szCs w:val="22"/>
        </w:rPr>
      </w:pPr>
    </w:p>
    <w:p w:rsidR="006E4D70" w:rsidRPr="00616038" w:rsidRDefault="006E4D70">
      <w:pPr>
        <w:spacing w:before="0" w:line="240" w:lineRule="auto"/>
        <w:ind w:left="0"/>
        <w:rPr>
          <w:sz w:val="22"/>
          <w:szCs w:val="22"/>
        </w:rPr>
      </w:pPr>
      <w:r w:rsidRPr="00616038">
        <w:rPr>
          <w:sz w:val="22"/>
          <w:szCs w:val="22"/>
        </w:rPr>
        <w:br w:type="page"/>
      </w:r>
    </w:p>
    <w:p w:rsidR="007138FA" w:rsidRPr="00F23406" w:rsidRDefault="007138FA" w:rsidP="007138FA">
      <w:pPr>
        <w:pStyle w:val="problemsetinstruction"/>
        <w:rPr>
          <w:rFonts w:ascii="Arial" w:hAnsi="Arial" w:cs="Arial"/>
          <w:b/>
          <w:i/>
          <w:szCs w:val="22"/>
        </w:rPr>
      </w:pPr>
      <w:r w:rsidRPr="00F23406">
        <w:rPr>
          <w:rFonts w:ascii="Arial" w:hAnsi="Arial" w:cs="Arial"/>
          <w:b/>
          <w:i/>
          <w:szCs w:val="22"/>
        </w:rPr>
        <w:lastRenderedPageBreak/>
        <w:t>SECTION 5.1 PROBLEM SET:  EXPONENTIAL GROWTH AND DECAY FUNCTIONS</w:t>
      </w:r>
    </w:p>
    <w:p w:rsidR="007138FA" w:rsidRPr="00616038" w:rsidRDefault="007138FA" w:rsidP="007138FA">
      <w:pPr>
        <w:pStyle w:val="problemsetinstruction"/>
        <w:spacing w:before="0" w:after="0"/>
        <w:rPr>
          <w:sz w:val="22"/>
          <w:szCs w:val="22"/>
        </w:rPr>
      </w:pPr>
      <w:r w:rsidRPr="00616038">
        <w:rPr>
          <w:sz w:val="22"/>
          <w:szCs w:val="22"/>
        </w:rPr>
        <w:t>Identify if the function represents exponential growth, exponential decay, linear growth, or linear decay.</w:t>
      </w:r>
    </w:p>
    <w:p w:rsidR="007138FA" w:rsidRPr="00616038" w:rsidRDefault="007138FA" w:rsidP="007138FA">
      <w:pPr>
        <w:pStyle w:val="problemsetinstruction"/>
        <w:spacing w:before="0" w:after="120"/>
        <w:ind w:left="720" w:hanging="720"/>
        <w:rPr>
          <w:sz w:val="22"/>
          <w:szCs w:val="22"/>
        </w:rPr>
      </w:pPr>
      <w:r w:rsidRPr="00616038">
        <w:rPr>
          <w:sz w:val="22"/>
          <w:szCs w:val="22"/>
        </w:rPr>
        <w:t>In each case write the function and find the value at the indicated time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7)</w:t>
            </w:r>
            <w:r w:rsidRPr="00616038">
              <w:rPr>
                <w:sz w:val="22"/>
                <w:szCs w:val="22"/>
              </w:rPr>
              <w:tab/>
              <w:t>A house was purchased for $</w:t>
            </w:r>
            <w:r w:rsidR="00576036" w:rsidRPr="00616038">
              <w:rPr>
                <w:sz w:val="22"/>
                <w:szCs w:val="22"/>
              </w:rPr>
              <w:t>350</w:t>
            </w:r>
            <w:r w:rsidRPr="00616038">
              <w:rPr>
                <w:sz w:val="22"/>
                <w:szCs w:val="22"/>
              </w:rPr>
              <w:t>,000 in the year 2010.  The value has been increasing by $</w:t>
            </w:r>
            <w:r w:rsidR="00576036" w:rsidRPr="00616038">
              <w:rPr>
                <w:sz w:val="22"/>
                <w:szCs w:val="22"/>
              </w:rPr>
              <w:t>7</w:t>
            </w:r>
            <w:r w:rsidRPr="00616038">
              <w:rPr>
                <w:sz w:val="22"/>
                <w:szCs w:val="22"/>
              </w:rPr>
              <w:t>,000 per year. Write the function and find the value of the house after 5 years.</w:t>
            </w: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8)</w:t>
            </w:r>
            <w:r w:rsidRPr="00616038">
              <w:rPr>
                <w:sz w:val="22"/>
                <w:szCs w:val="22"/>
              </w:rPr>
              <w:tab/>
              <w:t>A house was purchased for $</w:t>
            </w:r>
            <w:r w:rsidR="00576036" w:rsidRPr="00616038">
              <w:rPr>
                <w:sz w:val="22"/>
                <w:szCs w:val="22"/>
              </w:rPr>
              <w:t>35</w:t>
            </w:r>
            <w:r w:rsidRPr="00616038">
              <w:rPr>
                <w:sz w:val="22"/>
                <w:szCs w:val="22"/>
              </w:rPr>
              <w:t>0,000 in the year 2010.  The value has been increasing at the rate of 2% per year. Write the function and find the value of the house after 5 years.</w:t>
            </w:r>
          </w:p>
          <w:p w:rsidR="007138FA" w:rsidRPr="00616038" w:rsidRDefault="007138FA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19) A lab </w:t>
            </w:r>
            <w:r w:rsidR="00576036" w:rsidRPr="00616038">
              <w:rPr>
                <w:sz w:val="22"/>
                <w:szCs w:val="22"/>
              </w:rPr>
              <w:t>purchases new</w:t>
            </w:r>
            <w:r w:rsidRPr="00616038">
              <w:rPr>
                <w:sz w:val="22"/>
                <w:szCs w:val="22"/>
              </w:rPr>
              <w:t xml:space="preserve"> equipment </w:t>
            </w:r>
            <w:r w:rsidR="00576036" w:rsidRPr="00616038">
              <w:rPr>
                <w:sz w:val="22"/>
                <w:szCs w:val="22"/>
              </w:rPr>
              <w:t xml:space="preserve">for </w:t>
            </w:r>
            <w:r w:rsidRPr="00616038">
              <w:rPr>
                <w:sz w:val="22"/>
                <w:szCs w:val="22"/>
              </w:rPr>
              <w:t>$50,000.  Its value depreciates over time.  The value decreases at the rate of 6% annually. Write the function and find the value after 10 years.</w:t>
            </w: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0)</w:t>
            </w:r>
            <w:r w:rsidRPr="00616038">
              <w:rPr>
                <w:sz w:val="22"/>
                <w:szCs w:val="22"/>
              </w:rPr>
              <w:tab/>
              <w:t xml:space="preserve">A lab </w:t>
            </w:r>
            <w:r w:rsidR="00576036" w:rsidRPr="00616038">
              <w:rPr>
                <w:sz w:val="22"/>
                <w:szCs w:val="22"/>
              </w:rPr>
              <w:t>purchases new</w:t>
            </w:r>
            <w:r w:rsidRPr="00616038">
              <w:rPr>
                <w:sz w:val="22"/>
                <w:szCs w:val="22"/>
              </w:rPr>
              <w:t xml:space="preserve"> equipment </w:t>
            </w:r>
            <w:r w:rsidR="00576036" w:rsidRPr="00616038">
              <w:rPr>
                <w:sz w:val="22"/>
                <w:szCs w:val="22"/>
              </w:rPr>
              <w:t xml:space="preserve">for </w:t>
            </w:r>
            <w:r w:rsidRPr="00616038">
              <w:rPr>
                <w:sz w:val="22"/>
                <w:szCs w:val="22"/>
              </w:rPr>
              <w:t>$50,000.  Its value depreciates over time.  The value decreases by $3000 annually. Write the function and find the value after 10 years</w:t>
            </w:r>
          </w:p>
          <w:p w:rsidR="007138FA" w:rsidRPr="00616038" w:rsidRDefault="007138FA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21) A population of bats in a cave has 200 bats.  The population is increasing by </w:t>
            </w:r>
            <w:r w:rsidR="00576036" w:rsidRPr="00616038">
              <w:rPr>
                <w:sz w:val="22"/>
                <w:szCs w:val="22"/>
              </w:rPr>
              <w:t>10</w:t>
            </w:r>
            <w:r w:rsidRPr="00616038">
              <w:rPr>
                <w:sz w:val="22"/>
                <w:szCs w:val="22"/>
              </w:rPr>
              <w:t xml:space="preserve"> bats annually. Write the function</w:t>
            </w:r>
            <w:r w:rsidR="00576036" w:rsidRPr="00616038">
              <w:rPr>
                <w:sz w:val="22"/>
                <w:szCs w:val="22"/>
              </w:rPr>
              <w:t>.  How many bats live in the cave after 7 years?</w:t>
            </w:r>
            <w:r w:rsidRPr="00616038">
              <w:rPr>
                <w:sz w:val="22"/>
                <w:szCs w:val="22"/>
              </w:rPr>
              <w:t xml:space="preserve"> </w:t>
            </w: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576036" w:rsidRPr="00616038" w:rsidRDefault="007138FA" w:rsidP="00576036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2)</w:t>
            </w:r>
            <w:r w:rsidRPr="00616038">
              <w:rPr>
                <w:sz w:val="22"/>
                <w:szCs w:val="22"/>
              </w:rPr>
              <w:tab/>
              <w:t xml:space="preserve">A population of bats in a cave has 200 bats.  The population is increasing at the rate of </w:t>
            </w:r>
            <w:r w:rsidR="00576036" w:rsidRPr="00616038">
              <w:rPr>
                <w:sz w:val="22"/>
                <w:szCs w:val="22"/>
              </w:rPr>
              <w:t>5</w:t>
            </w:r>
            <w:r w:rsidRPr="00616038">
              <w:rPr>
                <w:sz w:val="22"/>
                <w:szCs w:val="22"/>
              </w:rPr>
              <w:t>% annually. Write the function</w:t>
            </w:r>
            <w:r w:rsidR="00576036" w:rsidRPr="00616038">
              <w:rPr>
                <w:sz w:val="22"/>
                <w:szCs w:val="22"/>
              </w:rPr>
              <w:t xml:space="preserve">. How many bats live in the cave after 7 years? </w:t>
            </w:r>
          </w:p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tabs>
                <w:tab w:val="left" w:pos="1440"/>
              </w:tabs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23) A population of a certain species of bird in a state park has 300 birds.  The population is decreasing at the rate of 7% year. </w:t>
            </w:r>
            <w:r w:rsidR="00576036" w:rsidRPr="00616038">
              <w:rPr>
                <w:sz w:val="22"/>
                <w:szCs w:val="22"/>
              </w:rPr>
              <w:br/>
            </w:r>
            <w:r w:rsidR="00CB5323" w:rsidRPr="00616038">
              <w:rPr>
                <w:sz w:val="22"/>
                <w:szCs w:val="22"/>
              </w:rPr>
              <w:t>Write the function.  H</w:t>
            </w:r>
            <w:r w:rsidRPr="00616038">
              <w:rPr>
                <w:sz w:val="22"/>
                <w:szCs w:val="22"/>
              </w:rPr>
              <w:t>ow many birds are in the population after 6 years?</w:t>
            </w: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ind w:left="0" w:right="187" w:firstLine="0"/>
              <w:rPr>
                <w:sz w:val="28"/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tabs>
                <w:tab w:val="left" w:pos="144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24) A population of a certain species of bird in a state park has 300 birds.  The population decreases by 20 birds per year. </w:t>
            </w:r>
            <w:r w:rsidR="00576036" w:rsidRPr="00616038">
              <w:rPr>
                <w:sz w:val="22"/>
                <w:szCs w:val="22"/>
              </w:rPr>
              <w:br/>
            </w:r>
            <w:r w:rsidR="00CB5323" w:rsidRPr="00616038">
              <w:rPr>
                <w:sz w:val="22"/>
                <w:szCs w:val="22"/>
              </w:rPr>
              <w:t xml:space="preserve">Write the function. </w:t>
            </w:r>
            <w:r w:rsidRPr="00616038">
              <w:rPr>
                <w:sz w:val="22"/>
                <w:szCs w:val="22"/>
              </w:rPr>
              <w:t>How many birds are in the population after 6 years?</w:t>
            </w:r>
          </w:p>
          <w:p w:rsidR="007138FA" w:rsidRPr="00616038" w:rsidRDefault="007138FA" w:rsidP="00403867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F23406" w:rsidRPr="00F23406" w:rsidRDefault="00F23406" w:rsidP="00F23406">
      <w:pPr>
        <w:pStyle w:val="problemsetinstruction"/>
        <w:rPr>
          <w:rFonts w:ascii="Arial" w:hAnsi="Arial" w:cs="Arial"/>
          <w:b/>
          <w:i/>
          <w:szCs w:val="22"/>
        </w:rPr>
      </w:pPr>
      <w:r w:rsidRPr="00F23406">
        <w:rPr>
          <w:rFonts w:ascii="Arial" w:hAnsi="Arial" w:cs="Arial"/>
          <w:b/>
          <w:i/>
          <w:szCs w:val="22"/>
        </w:rPr>
        <w:t>SECTION 5.1 PROBLEM SET:  EXPONENTIAL GROWTH AND DECAY FUNCTIONS</w:t>
      </w:r>
    </w:p>
    <w:p w:rsidR="006E4D70" w:rsidRPr="00616038" w:rsidRDefault="00FD4E7E" w:rsidP="00FD4E7E">
      <w:pPr>
        <w:pStyle w:val="problemsetinstruction"/>
        <w:spacing w:before="0" w:after="120"/>
        <w:rPr>
          <w:sz w:val="22"/>
          <w:szCs w:val="22"/>
        </w:rPr>
      </w:pPr>
      <w:r w:rsidRPr="00616038">
        <w:rPr>
          <w:sz w:val="22"/>
          <w:szCs w:val="22"/>
        </w:rPr>
        <w:t xml:space="preserve">In problems 25-28, the problem represents exponential growth or decay and states the </w:t>
      </w:r>
      <w:r w:rsidR="00576036" w:rsidRPr="00616038">
        <w:rPr>
          <w:sz w:val="22"/>
          <w:szCs w:val="22"/>
        </w:rPr>
        <w:t>CONTINUOUS</w:t>
      </w:r>
      <w:r w:rsidRPr="00616038">
        <w:rPr>
          <w:sz w:val="22"/>
          <w:szCs w:val="22"/>
        </w:rPr>
        <w:t xml:space="preserve"> growth rate or continuous decay rate.  Write the exponential growth or decay function</w:t>
      </w:r>
      <w:r w:rsidR="006E4D70" w:rsidRPr="00616038">
        <w:rPr>
          <w:sz w:val="22"/>
          <w:szCs w:val="22"/>
        </w:rPr>
        <w:t xml:space="preserve"> and find the value at the indicated time.</w:t>
      </w:r>
    </w:p>
    <w:p w:rsidR="00576036" w:rsidRPr="00616038" w:rsidRDefault="00576036" w:rsidP="00FD4E7E">
      <w:pPr>
        <w:pStyle w:val="problemsetinstruction"/>
        <w:spacing w:before="0" w:after="120"/>
        <w:rPr>
          <w:i/>
          <w:sz w:val="22"/>
          <w:szCs w:val="22"/>
        </w:rPr>
      </w:pPr>
      <w:r w:rsidRPr="00616038">
        <w:rPr>
          <w:i/>
          <w:sz w:val="22"/>
          <w:szCs w:val="22"/>
        </w:rPr>
        <w:t>Hint:  Use the form of the exponential function that is appropriate when the CONTINUOUS growth or decay rate is given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6E4D70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E4D70" w:rsidRPr="00616038" w:rsidRDefault="00FD4E7E" w:rsidP="00F23406">
            <w:pPr>
              <w:pStyle w:val="problem"/>
              <w:ind w:left="353" w:right="187" w:hanging="270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5</w:t>
            </w:r>
            <w:r w:rsidR="006E4D70"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 xml:space="preserve"> A population </w:t>
            </w:r>
            <w:proofErr w:type="gramStart"/>
            <w:r w:rsidRPr="00616038">
              <w:rPr>
                <w:sz w:val="22"/>
                <w:szCs w:val="22"/>
              </w:rPr>
              <w:t>of  400</w:t>
            </w:r>
            <w:proofErr w:type="gramEnd"/>
            <w:r w:rsidRPr="00616038">
              <w:rPr>
                <w:sz w:val="22"/>
                <w:szCs w:val="22"/>
              </w:rPr>
              <w:t xml:space="preserve"> microbes increases at the </w:t>
            </w:r>
            <w:r w:rsidRPr="00616038">
              <w:rPr>
                <w:b/>
                <w:sz w:val="22"/>
                <w:szCs w:val="22"/>
              </w:rPr>
              <w:t>continuous</w:t>
            </w:r>
            <w:r w:rsidRPr="00616038">
              <w:rPr>
                <w:sz w:val="22"/>
                <w:szCs w:val="22"/>
              </w:rPr>
              <w:t xml:space="preserve"> growth rate of 26% per day.  Write the function and find the number of microbes in the population at the end of 7 days.</w:t>
            </w:r>
          </w:p>
          <w:p w:rsidR="006E4D70" w:rsidRPr="00616038" w:rsidRDefault="006E4D70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E4D70" w:rsidRPr="00616038" w:rsidRDefault="00FD4E7E" w:rsidP="00F23406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6</w:t>
            </w:r>
            <w:r w:rsidR="006E4D70" w:rsidRPr="00616038">
              <w:rPr>
                <w:sz w:val="22"/>
                <w:szCs w:val="22"/>
              </w:rPr>
              <w:t>)</w:t>
            </w:r>
            <w:r w:rsidR="006E4D70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The price of a machine needed by a production factory is $28,000.  The business expects to replace the machine in 4 years. Due to inflation the</w:t>
            </w:r>
            <w:r w:rsidR="00576036" w:rsidRPr="00616038">
              <w:rPr>
                <w:sz w:val="22"/>
                <w:szCs w:val="22"/>
              </w:rPr>
              <w:t xml:space="preserve"> pric</w:t>
            </w:r>
            <w:r w:rsidRPr="00616038">
              <w:rPr>
                <w:sz w:val="22"/>
                <w:szCs w:val="22"/>
              </w:rPr>
              <w:t xml:space="preserve">e of the machine is increasing at the </w:t>
            </w:r>
            <w:r w:rsidRPr="00616038">
              <w:rPr>
                <w:b/>
                <w:sz w:val="22"/>
                <w:szCs w:val="22"/>
              </w:rPr>
              <w:t>continuous</w:t>
            </w:r>
            <w:r w:rsidRPr="00616038">
              <w:rPr>
                <w:sz w:val="22"/>
                <w:szCs w:val="22"/>
              </w:rPr>
              <w:t xml:space="preserve"> rate of 3.5% per year.  Write the function and find the value of the machine 4 years from now.</w:t>
            </w:r>
          </w:p>
          <w:p w:rsidR="006E4D70" w:rsidRPr="00616038" w:rsidRDefault="006E4D70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rPr>
                <w:sz w:val="22"/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6E4D70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D4E7E" w:rsidRPr="00616038" w:rsidRDefault="00FD4E7E" w:rsidP="00F23406">
            <w:pPr>
              <w:pStyle w:val="problem"/>
              <w:ind w:left="353" w:right="187" w:hanging="270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7</w:t>
            </w:r>
            <w:r w:rsidR="006E4D70" w:rsidRPr="00616038">
              <w:rPr>
                <w:sz w:val="22"/>
                <w:szCs w:val="22"/>
              </w:rPr>
              <w:t xml:space="preserve">) </w:t>
            </w:r>
            <w:r w:rsidRPr="00616038">
              <w:rPr>
                <w:sz w:val="22"/>
                <w:szCs w:val="22"/>
              </w:rPr>
              <w:t xml:space="preserve">A population of an endangered species consists of 4000 </w:t>
            </w:r>
            <w:r w:rsidR="00576036" w:rsidRPr="00616038">
              <w:rPr>
                <w:sz w:val="22"/>
                <w:szCs w:val="22"/>
              </w:rPr>
              <w:t>anima</w:t>
            </w:r>
            <w:r w:rsidRPr="00616038">
              <w:rPr>
                <w:sz w:val="22"/>
                <w:szCs w:val="22"/>
              </w:rPr>
              <w:t>ls of that species.  The population is decreasing at the continuous rate of 12% per year. Write the function and find the size of the population at the end of 10 years.</w:t>
            </w:r>
          </w:p>
          <w:p w:rsidR="006E4D70" w:rsidRPr="00616038" w:rsidRDefault="006E4D70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right="187"/>
              <w:rPr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ind w:right="187"/>
              <w:rPr>
                <w:szCs w:val="22"/>
              </w:rPr>
            </w:pPr>
          </w:p>
          <w:p w:rsidR="00576036" w:rsidRPr="00616038" w:rsidRDefault="00576036" w:rsidP="00403867">
            <w:pPr>
              <w:pStyle w:val="problem"/>
              <w:ind w:right="187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right="187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right="187"/>
              <w:rPr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right="187"/>
              <w:rPr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right="187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right="187"/>
              <w:rPr>
                <w:szCs w:val="22"/>
              </w:rPr>
            </w:pPr>
          </w:p>
          <w:p w:rsidR="006E4D70" w:rsidRPr="00616038" w:rsidRDefault="006E4D70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E4D70" w:rsidRPr="00616038" w:rsidRDefault="00FD4E7E" w:rsidP="00FD4E7E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8</w:t>
            </w:r>
            <w:r w:rsidR="006E4D70" w:rsidRPr="00616038">
              <w:rPr>
                <w:sz w:val="22"/>
                <w:szCs w:val="22"/>
              </w:rPr>
              <w:t>)</w:t>
            </w:r>
            <w:r w:rsidR="006E4D70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 xml:space="preserve">A business buys a computer system for $12000.  The value of the system is depreciating and decreases at the continuous rate of 20% per year.  Write the function and find the value at the end of 3 years. </w:t>
            </w:r>
          </w:p>
          <w:p w:rsidR="00CB5323" w:rsidRPr="00616038" w:rsidRDefault="00CB5323" w:rsidP="00FD4E7E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CB5323" w:rsidRPr="00616038" w:rsidRDefault="00CB5323" w:rsidP="00FD4E7E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576036" w:rsidRPr="00616038" w:rsidRDefault="00576036" w:rsidP="00FD4E7E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CB5323" w:rsidRPr="00616038" w:rsidRDefault="00CB5323" w:rsidP="00FD4E7E">
            <w:pPr>
              <w:pStyle w:val="problem"/>
              <w:ind w:right="187"/>
              <w:rPr>
                <w:sz w:val="22"/>
                <w:szCs w:val="22"/>
              </w:rPr>
            </w:pPr>
          </w:p>
        </w:tc>
      </w:tr>
    </w:tbl>
    <w:p w:rsidR="00CB5323" w:rsidRPr="00616038" w:rsidRDefault="00CB5323" w:rsidP="007138FA">
      <w:pPr>
        <w:pStyle w:val="problemsetinstruction"/>
        <w:ind w:left="2970" w:hanging="2970"/>
        <w:rPr>
          <w:sz w:val="22"/>
          <w:szCs w:val="22"/>
        </w:rPr>
      </w:pPr>
    </w:p>
    <w:p w:rsidR="007138FA" w:rsidRPr="00616038" w:rsidRDefault="00CB5323" w:rsidP="00F23406">
      <w:pPr>
        <w:pStyle w:val="Heading2"/>
        <w:ind w:left="2880" w:hanging="2880"/>
      </w:pPr>
      <w:r w:rsidRPr="00616038">
        <w:br w:type="page"/>
      </w:r>
      <w:r w:rsidR="007138FA" w:rsidRPr="00616038">
        <w:t xml:space="preserve">SECTION 5.2 PROBLEM SET:  GRAPHS AND PROPERTIES OF EXPONENTIAL </w:t>
      </w:r>
      <w:r w:rsidR="00F23406">
        <w:br/>
      </w:r>
      <w:r w:rsidR="007138FA" w:rsidRPr="00616038">
        <w:t>GROWTH AND DECAY FUNCTIONS</w:t>
      </w:r>
    </w:p>
    <w:p w:rsidR="002515F8" w:rsidRPr="00616038" w:rsidRDefault="002515F8" w:rsidP="00A66121">
      <w:pPr>
        <w:pStyle w:val="problemsetinstruction"/>
        <w:spacing w:before="0" w:after="120"/>
        <w:rPr>
          <w:sz w:val="22"/>
          <w:szCs w:val="22"/>
        </w:rPr>
      </w:pPr>
    </w:p>
    <w:p w:rsidR="007138FA" w:rsidRPr="00616038" w:rsidRDefault="007138FA" w:rsidP="00A66121">
      <w:pPr>
        <w:pStyle w:val="problemsetinstruction"/>
        <w:spacing w:before="0" w:after="120"/>
        <w:rPr>
          <w:sz w:val="22"/>
          <w:szCs w:val="22"/>
        </w:rPr>
      </w:pPr>
      <w:r w:rsidRPr="00616038">
        <w:rPr>
          <w:sz w:val="22"/>
          <w:szCs w:val="22"/>
        </w:rPr>
        <w:t>In questions 1-4, let t = time in years and y = the value at time t or y = the size of the population at time t.  The domain is the set of non-negative values for t; t ≥ 0, because y represents a physical quantity and negative values for time may not make sense.</w:t>
      </w:r>
      <w:r w:rsidR="00A66121" w:rsidRPr="00616038">
        <w:rPr>
          <w:sz w:val="22"/>
          <w:szCs w:val="22"/>
        </w:rPr>
        <w:t xml:space="preserve"> For each question:</w:t>
      </w:r>
    </w:p>
    <w:p w:rsidR="007138FA" w:rsidRPr="00616038" w:rsidRDefault="007138FA" w:rsidP="00A66121">
      <w:pPr>
        <w:pStyle w:val="problemsetinstruction"/>
        <w:spacing w:before="0" w:after="120"/>
        <w:ind w:left="720" w:hanging="360"/>
        <w:rPr>
          <w:sz w:val="22"/>
          <w:szCs w:val="22"/>
        </w:rPr>
      </w:pPr>
      <w:r w:rsidRPr="00616038">
        <w:rPr>
          <w:sz w:val="22"/>
          <w:szCs w:val="22"/>
        </w:rPr>
        <w:t xml:space="preserve">a. Write the formula for the function in the form y = </w:t>
      </w:r>
      <w:proofErr w:type="spellStart"/>
      <w:r w:rsidRPr="00616038">
        <w:rPr>
          <w:sz w:val="22"/>
          <w:szCs w:val="22"/>
        </w:rPr>
        <w:t>ab</w:t>
      </w:r>
      <w:r w:rsidRPr="00616038">
        <w:rPr>
          <w:sz w:val="22"/>
          <w:szCs w:val="22"/>
          <w:vertAlign w:val="superscript"/>
        </w:rPr>
        <w:t>t</w:t>
      </w:r>
      <w:proofErr w:type="spellEnd"/>
      <w:r w:rsidRPr="00616038">
        <w:rPr>
          <w:sz w:val="22"/>
          <w:szCs w:val="22"/>
        </w:rPr>
        <w:t xml:space="preserve"> </w:t>
      </w:r>
    </w:p>
    <w:p w:rsidR="007138FA" w:rsidRPr="00616038" w:rsidRDefault="007138FA" w:rsidP="00A66121">
      <w:pPr>
        <w:pStyle w:val="problemsetinstruction"/>
        <w:spacing w:before="0" w:after="120"/>
        <w:ind w:left="720" w:hanging="360"/>
        <w:rPr>
          <w:sz w:val="22"/>
          <w:szCs w:val="22"/>
        </w:rPr>
      </w:pPr>
      <w:r w:rsidRPr="00616038">
        <w:rPr>
          <w:sz w:val="22"/>
          <w:szCs w:val="22"/>
        </w:rPr>
        <w:t>b. Sketch the graph of the function and mark the coordinates of the y-intercept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left="353" w:right="187" w:hanging="353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) A house was purchased for $</w:t>
            </w:r>
            <w:r w:rsidR="00576036" w:rsidRPr="00616038">
              <w:rPr>
                <w:sz w:val="22"/>
                <w:szCs w:val="22"/>
              </w:rPr>
              <w:t>35</w:t>
            </w:r>
            <w:r w:rsidRPr="00616038">
              <w:rPr>
                <w:sz w:val="22"/>
                <w:szCs w:val="22"/>
              </w:rPr>
              <w:t xml:space="preserve">0,000 in the year 2010.  The value has been increasing at the rate of 2% per year. </w:t>
            </w: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7138FA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)</w:t>
            </w:r>
            <w:r w:rsidRPr="00616038">
              <w:rPr>
                <w:sz w:val="22"/>
                <w:szCs w:val="22"/>
              </w:rPr>
              <w:tab/>
              <w:t xml:space="preserve">A population of a certain species of bird in a state park has 300 birds.  The population is decreasing at the rate of 7% year. </w:t>
            </w:r>
          </w:p>
        </w:tc>
      </w:tr>
      <w:tr w:rsidR="007138FA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  <w:r w:rsidRPr="00616038">
              <w:rPr>
                <w:sz w:val="22"/>
                <w:szCs w:val="22"/>
              </w:rPr>
              <w:t xml:space="preserve">3) A lab buys equipment $50,000.  Its value depreciates over time.  The value decreases at the rate of 6% annually. </w:t>
            </w: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Cs w:val="22"/>
              </w:rPr>
            </w:pPr>
          </w:p>
          <w:p w:rsidR="007138FA" w:rsidRPr="00616038" w:rsidRDefault="007138FA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7138FA" w:rsidRPr="00616038" w:rsidRDefault="007138FA" w:rsidP="00576036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4)</w:t>
            </w:r>
            <w:r w:rsidRPr="00616038">
              <w:rPr>
                <w:sz w:val="22"/>
                <w:szCs w:val="22"/>
              </w:rPr>
              <w:tab/>
              <w:t xml:space="preserve">A population of bats in a cave has 200 bats.  The population is increasing at the rate of </w:t>
            </w:r>
            <w:r w:rsidR="00576036" w:rsidRPr="00616038">
              <w:rPr>
                <w:sz w:val="22"/>
                <w:szCs w:val="22"/>
              </w:rPr>
              <w:t>5</w:t>
            </w:r>
            <w:r w:rsidRPr="00616038">
              <w:rPr>
                <w:sz w:val="22"/>
                <w:szCs w:val="22"/>
              </w:rPr>
              <w:t xml:space="preserve">% annually. </w:t>
            </w:r>
          </w:p>
        </w:tc>
      </w:tr>
    </w:tbl>
    <w:p w:rsidR="007138FA" w:rsidRPr="00616038" w:rsidRDefault="007138FA" w:rsidP="006E4D70">
      <w:pPr>
        <w:pStyle w:val="problemsetinstruction"/>
        <w:ind w:left="2970" w:hanging="2970"/>
        <w:rPr>
          <w:sz w:val="22"/>
          <w:szCs w:val="22"/>
        </w:rPr>
      </w:pPr>
    </w:p>
    <w:p w:rsidR="00A66121" w:rsidRPr="00F23406" w:rsidRDefault="00A66121" w:rsidP="00F23406">
      <w:pPr>
        <w:pStyle w:val="problemsetinstruction"/>
        <w:ind w:left="2970" w:hanging="2970"/>
        <w:rPr>
          <w:rFonts w:ascii="Arial" w:hAnsi="Arial" w:cs="Arial"/>
          <w:b/>
          <w:i/>
          <w:szCs w:val="22"/>
        </w:rPr>
      </w:pPr>
      <w:r w:rsidRPr="00F23406">
        <w:rPr>
          <w:rFonts w:ascii="Arial" w:hAnsi="Arial" w:cs="Arial"/>
          <w:b/>
          <w:i/>
          <w:szCs w:val="22"/>
        </w:rPr>
        <w:t xml:space="preserve">SECTION 5.2 PROBLEM SET:  GRAPHS AND PROPERTIES OF EXPONENTIAL </w:t>
      </w:r>
      <w:r w:rsidR="00F23406">
        <w:rPr>
          <w:rFonts w:ascii="Arial" w:hAnsi="Arial" w:cs="Arial"/>
          <w:b/>
          <w:i/>
          <w:szCs w:val="22"/>
        </w:rPr>
        <w:br/>
      </w:r>
      <w:r w:rsidRPr="00F23406">
        <w:rPr>
          <w:rFonts w:ascii="Arial" w:hAnsi="Arial" w:cs="Arial"/>
          <w:b/>
          <w:i/>
          <w:szCs w:val="22"/>
        </w:rPr>
        <w:t>GROWTH AND DECAY FUNCTIONS</w:t>
      </w:r>
    </w:p>
    <w:p w:rsidR="00A66121" w:rsidRPr="00616038" w:rsidRDefault="00A66121" w:rsidP="00A66121">
      <w:pPr>
        <w:pStyle w:val="problemsetinstruction"/>
        <w:spacing w:before="0" w:after="120"/>
        <w:rPr>
          <w:sz w:val="22"/>
          <w:szCs w:val="22"/>
        </w:rPr>
      </w:pPr>
      <w:r w:rsidRPr="00616038">
        <w:rPr>
          <w:sz w:val="22"/>
          <w:szCs w:val="22"/>
        </w:rPr>
        <w:t>In questions 5-8, let t = time in years and y = the value at time t or y = the size of the population at time t.  The domain is the set of non-negative values for t; t ≥ 0, because y represents a physical quantity and negative values for time may not make sense.  For each question:</w:t>
      </w:r>
    </w:p>
    <w:p w:rsidR="00A66121" w:rsidRPr="00616038" w:rsidRDefault="00A66121" w:rsidP="00A66121">
      <w:pPr>
        <w:pStyle w:val="problemsetinstruction"/>
        <w:spacing w:before="0" w:after="120"/>
        <w:ind w:left="720" w:hanging="360"/>
        <w:rPr>
          <w:sz w:val="22"/>
          <w:szCs w:val="22"/>
        </w:rPr>
      </w:pPr>
      <w:r w:rsidRPr="00616038">
        <w:rPr>
          <w:sz w:val="22"/>
          <w:szCs w:val="22"/>
        </w:rPr>
        <w:t xml:space="preserve">a. Write the formula for the function in the form y = </w:t>
      </w:r>
      <w:proofErr w:type="spellStart"/>
      <w:r w:rsidRPr="00616038">
        <w:rPr>
          <w:sz w:val="22"/>
          <w:szCs w:val="22"/>
        </w:rPr>
        <w:t>ae</w:t>
      </w:r>
      <w:r w:rsidRPr="00616038">
        <w:rPr>
          <w:sz w:val="22"/>
          <w:szCs w:val="22"/>
          <w:vertAlign w:val="superscript"/>
        </w:rPr>
        <w:t>kt</w:t>
      </w:r>
      <w:proofErr w:type="spellEnd"/>
      <w:r w:rsidRPr="00616038">
        <w:rPr>
          <w:sz w:val="22"/>
          <w:szCs w:val="22"/>
        </w:rPr>
        <w:t xml:space="preserve"> </w:t>
      </w:r>
    </w:p>
    <w:p w:rsidR="00A66121" w:rsidRPr="00616038" w:rsidRDefault="00A66121" w:rsidP="00A66121">
      <w:pPr>
        <w:pStyle w:val="problemsetinstruction"/>
        <w:spacing w:before="0" w:after="120"/>
        <w:ind w:left="720" w:hanging="360"/>
        <w:rPr>
          <w:sz w:val="22"/>
          <w:szCs w:val="22"/>
        </w:rPr>
      </w:pPr>
      <w:r w:rsidRPr="00616038">
        <w:rPr>
          <w:sz w:val="22"/>
          <w:szCs w:val="22"/>
        </w:rPr>
        <w:t>b. Sketch the graph of the function and mark the coordinates of the y-intercept.</w:t>
      </w:r>
    </w:p>
    <w:p w:rsidR="00A66121" w:rsidRPr="00616038" w:rsidRDefault="00A66121" w:rsidP="00A66121">
      <w:pPr>
        <w:pStyle w:val="problemsetinstruction"/>
        <w:spacing w:before="0" w:after="120"/>
        <w:rPr>
          <w:sz w:val="22"/>
          <w:szCs w:val="22"/>
        </w:rPr>
      </w:pP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A66121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66121" w:rsidRPr="00616038" w:rsidRDefault="00A66121" w:rsidP="00E45569">
            <w:pPr>
              <w:pStyle w:val="problem"/>
              <w:ind w:left="443" w:right="187" w:hanging="270"/>
              <w:rPr>
                <w:szCs w:val="22"/>
              </w:rPr>
            </w:pPr>
            <w:r w:rsidRPr="00616038">
              <w:rPr>
                <w:sz w:val="22"/>
                <w:szCs w:val="22"/>
              </w:rPr>
              <w:t xml:space="preserve">5) A population </w:t>
            </w:r>
            <w:proofErr w:type="gramStart"/>
            <w:r w:rsidRPr="00616038">
              <w:rPr>
                <w:sz w:val="22"/>
                <w:szCs w:val="22"/>
              </w:rPr>
              <w:t>of  400</w:t>
            </w:r>
            <w:proofErr w:type="gramEnd"/>
            <w:r w:rsidRPr="00616038">
              <w:rPr>
                <w:sz w:val="22"/>
                <w:szCs w:val="22"/>
              </w:rPr>
              <w:t xml:space="preserve"> microbes increases at the </w:t>
            </w:r>
            <w:r w:rsidRPr="00616038">
              <w:rPr>
                <w:b/>
                <w:sz w:val="22"/>
                <w:szCs w:val="22"/>
              </w:rPr>
              <w:t>continuous</w:t>
            </w:r>
            <w:r w:rsidRPr="00616038">
              <w:rPr>
                <w:sz w:val="22"/>
                <w:szCs w:val="22"/>
              </w:rPr>
              <w:t xml:space="preserve"> growth rate of 26% per day.  </w:t>
            </w: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tabs>
                <w:tab w:val="left" w:pos="1600"/>
              </w:tabs>
              <w:ind w:left="0" w:right="187" w:firstLine="0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ab/>
            </w: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66121" w:rsidRPr="00616038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6)</w:t>
            </w:r>
            <w:r w:rsidRPr="00616038">
              <w:rPr>
                <w:sz w:val="22"/>
                <w:szCs w:val="22"/>
              </w:rPr>
              <w:tab/>
              <w:t>The price of a machine needed by a production factory is $28,000.  Due to inflation the</w:t>
            </w:r>
            <w:r w:rsidR="00576036" w:rsidRPr="00616038">
              <w:rPr>
                <w:sz w:val="22"/>
                <w:szCs w:val="22"/>
              </w:rPr>
              <w:t xml:space="preserve"> price</w:t>
            </w:r>
            <w:r w:rsidRPr="00616038">
              <w:rPr>
                <w:sz w:val="22"/>
                <w:szCs w:val="22"/>
              </w:rPr>
              <w:t xml:space="preserve"> of the machine is increasing at the </w:t>
            </w:r>
            <w:r w:rsidRPr="00616038">
              <w:rPr>
                <w:b/>
                <w:sz w:val="22"/>
                <w:szCs w:val="22"/>
              </w:rPr>
              <w:t>continuous</w:t>
            </w:r>
            <w:r w:rsidRPr="00616038">
              <w:rPr>
                <w:sz w:val="22"/>
                <w:szCs w:val="22"/>
              </w:rPr>
              <w:t xml:space="preserve"> rate of 3.5% </w:t>
            </w:r>
            <w:r w:rsidR="00576036" w:rsidRPr="00616038">
              <w:rPr>
                <w:sz w:val="22"/>
                <w:szCs w:val="22"/>
              </w:rPr>
              <w:br/>
            </w:r>
            <w:r w:rsidRPr="00616038">
              <w:rPr>
                <w:sz w:val="22"/>
                <w:szCs w:val="22"/>
              </w:rPr>
              <w:t xml:space="preserve">per year.  </w:t>
            </w: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rPr>
                <w:sz w:val="22"/>
                <w:szCs w:val="22"/>
              </w:rPr>
            </w:pPr>
          </w:p>
          <w:p w:rsidR="00F23406" w:rsidRPr="00616038" w:rsidRDefault="00F23406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A66121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66121" w:rsidRPr="00616038" w:rsidRDefault="00E45569" w:rsidP="00E45569">
            <w:pPr>
              <w:pStyle w:val="problem"/>
              <w:ind w:left="353" w:right="187" w:hanging="35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</w:t>
            </w:r>
            <w:r w:rsidR="00A66121" w:rsidRPr="00616038">
              <w:rPr>
                <w:sz w:val="22"/>
                <w:szCs w:val="22"/>
              </w:rPr>
              <w:t>7) A population of an endangered species consists of 4000</w:t>
            </w:r>
            <w:r w:rsidR="00576036" w:rsidRPr="00616038">
              <w:rPr>
                <w:sz w:val="22"/>
                <w:szCs w:val="22"/>
              </w:rPr>
              <w:t xml:space="preserve"> anima</w:t>
            </w:r>
            <w:r w:rsidR="00A66121" w:rsidRPr="00616038">
              <w:rPr>
                <w:sz w:val="22"/>
                <w:szCs w:val="22"/>
              </w:rPr>
              <w:t xml:space="preserve">ls of that species.  The population is decreasing at the </w:t>
            </w:r>
            <w:r w:rsidR="00A66121" w:rsidRPr="00616038">
              <w:rPr>
                <w:b/>
                <w:sz w:val="22"/>
                <w:szCs w:val="22"/>
              </w:rPr>
              <w:t>continuous</w:t>
            </w:r>
            <w:r w:rsidR="00A66121" w:rsidRPr="00616038">
              <w:rPr>
                <w:sz w:val="22"/>
                <w:szCs w:val="22"/>
              </w:rPr>
              <w:t xml:space="preserve"> rate of 12% per year. </w:t>
            </w:r>
          </w:p>
          <w:p w:rsidR="00A66121" w:rsidRPr="00616038" w:rsidRDefault="00A66121" w:rsidP="00403867">
            <w:pPr>
              <w:pStyle w:val="problem"/>
              <w:ind w:right="187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right="187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right="187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right="187"/>
              <w:rPr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A66121" w:rsidRPr="00616038" w:rsidRDefault="00E45569" w:rsidP="00403867">
            <w:pPr>
              <w:pStyle w:val="problem"/>
              <w:ind w:right="187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</w:t>
            </w:r>
            <w:r w:rsidR="00A66121" w:rsidRPr="00616038">
              <w:rPr>
                <w:sz w:val="22"/>
                <w:szCs w:val="22"/>
              </w:rPr>
              <w:t>8)</w:t>
            </w:r>
            <w:r w:rsidR="00A66121" w:rsidRPr="00616038">
              <w:rPr>
                <w:sz w:val="22"/>
                <w:szCs w:val="22"/>
              </w:rPr>
              <w:tab/>
              <w:t xml:space="preserve">A business buys a computer system for $12000.  The value of the system is depreciating and decreases at the </w:t>
            </w:r>
            <w:r w:rsidR="00A66121" w:rsidRPr="00616038">
              <w:rPr>
                <w:b/>
                <w:sz w:val="22"/>
                <w:szCs w:val="22"/>
              </w:rPr>
              <w:t>continuous</w:t>
            </w:r>
            <w:r w:rsidR="00A66121" w:rsidRPr="00616038">
              <w:rPr>
                <w:sz w:val="22"/>
                <w:szCs w:val="22"/>
              </w:rPr>
              <w:t xml:space="preserve"> rate of 20% per year.  </w:t>
            </w:r>
          </w:p>
          <w:p w:rsidR="00A66121" w:rsidRPr="00616038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A66121" w:rsidRPr="00616038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A66121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Pr="00616038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</w:tr>
    </w:tbl>
    <w:p w:rsidR="00A66121" w:rsidRPr="00616038" w:rsidRDefault="00A66121" w:rsidP="007138FA">
      <w:pPr>
        <w:pStyle w:val="problemsetinstruction"/>
        <w:ind w:left="2970" w:hanging="2970"/>
        <w:rPr>
          <w:sz w:val="22"/>
          <w:szCs w:val="22"/>
        </w:rPr>
      </w:pPr>
    </w:p>
    <w:p w:rsidR="007138FA" w:rsidRPr="00F23406" w:rsidRDefault="007138FA" w:rsidP="007138FA">
      <w:pPr>
        <w:pStyle w:val="problemsetinstruction"/>
        <w:ind w:left="2970" w:hanging="2970"/>
        <w:rPr>
          <w:rFonts w:ascii="Arial" w:hAnsi="Arial" w:cs="Arial"/>
          <w:b/>
          <w:i/>
        </w:rPr>
      </w:pPr>
      <w:r w:rsidRPr="00F23406">
        <w:rPr>
          <w:rFonts w:ascii="Arial" w:hAnsi="Arial" w:cs="Arial"/>
          <w:b/>
          <w:i/>
        </w:rPr>
        <w:t xml:space="preserve">SECTION 5.2 PROBLEM SET:  GRAPHS AND PROPERTIES OF EXPONENTIAL </w:t>
      </w:r>
      <w:r w:rsidR="00F23406">
        <w:rPr>
          <w:rFonts w:ascii="Arial" w:hAnsi="Arial" w:cs="Arial"/>
          <w:b/>
          <w:i/>
        </w:rPr>
        <w:br/>
      </w:r>
      <w:r w:rsidRPr="00F23406">
        <w:rPr>
          <w:rFonts w:ascii="Arial" w:hAnsi="Arial" w:cs="Arial"/>
          <w:b/>
          <w:i/>
        </w:rPr>
        <w:t>GROWTH AND DECAY FUNCTIONS</w:t>
      </w:r>
    </w:p>
    <w:p w:rsidR="00A66121" w:rsidRPr="00616038" w:rsidRDefault="00A66121" w:rsidP="007138FA">
      <w:pPr>
        <w:pStyle w:val="problemsetinstruction"/>
        <w:spacing w:before="0" w:after="120"/>
        <w:ind w:left="720" w:hanging="720"/>
        <w:rPr>
          <w:sz w:val="22"/>
          <w:szCs w:val="22"/>
        </w:rPr>
      </w:pPr>
      <w:r w:rsidRPr="00616038">
        <w:rPr>
          <w:sz w:val="22"/>
          <w:szCs w:val="22"/>
        </w:rPr>
        <w:t>For</w:t>
      </w:r>
      <w:r w:rsidR="007138FA" w:rsidRPr="00616038">
        <w:rPr>
          <w:sz w:val="22"/>
          <w:szCs w:val="22"/>
        </w:rPr>
        <w:t xml:space="preserve"> questions </w:t>
      </w:r>
      <w:r w:rsidRPr="00616038">
        <w:rPr>
          <w:sz w:val="22"/>
          <w:szCs w:val="22"/>
        </w:rPr>
        <w:t>9-12</w:t>
      </w:r>
    </w:p>
    <w:p w:rsidR="00A66121" w:rsidRPr="00616038" w:rsidRDefault="00A66121" w:rsidP="007138FA">
      <w:pPr>
        <w:pStyle w:val="problemsetinstruction"/>
        <w:spacing w:before="0" w:after="120"/>
        <w:ind w:left="720" w:hanging="720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a</w:t>
      </w:r>
      <w:proofErr w:type="gramEnd"/>
      <w:r w:rsidRPr="00616038">
        <w:rPr>
          <w:sz w:val="22"/>
          <w:szCs w:val="22"/>
        </w:rPr>
        <w:t>. sketch a graph of exponential function</w:t>
      </w:r>
    </w:p>
    <w:p w:rsidR="00A66121" w:rsidRPr="00616038" w:rsidRDefault="00A66121" w:rsidP="007138FA">
      <w:pPr>
        <w:pStyle w:val="problemsetinstruction"/>
        <w:spacing w:before="0" w:after="120"/>
        <w:ind w:left="720" w:hanging="720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b</w:t>
      </w:r>
      <w:proofErr w:type="gramEnd"/>
      <w:r w:rsidRPr="00616038">
        <w:rPr>
          <w:sz w:val="22"/>
          <w:szCs w:val="22"/>
        </w:rPr>
        <w:t>. list the coordinates of the y intercept</w:t>
      </w:r>
    </w:p>
    <w:p w:rsidR="007138FA" w:rsidRPr="00616038" w:rsidRDefault="00A66121" w:rsidP="007138FA">
      <w:pPr>
        <w:pStyle w:val="problemsetinstruction"/>
        <w:spacing w:before="0" w:after="120"/>
        <w:ind w:left="720" w:hanging="720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c</w:t>
      </w:r>
      <w:proofErr w:type="gramEnd"/>
      <w:r w:rsidRPr="00616038">
        <w:rPr>
          <w:sz w:val="22"/>
          <w:szCs w:val="22"/>
        </w:rPr>
        <w:t xml:space="preserve">. state the equation of any asymptotes and state the whether the function approaches the asymptote as </w:t>
      </w:r>
      <w:r w:rsidRPr="00616038">
        <w:rPr>
          <w:sz w:val="22"/>
          <w:szCs w:val="22"/>
        </w:rPr>
        <w:br/>
        <w:t xml:space="preserve">x </w:t>
      </w:r>
      <w:r w:rsidRPr="00616038">
        <w:rPr>
          <w:sz w:val="22"/>
          <w:szCs w:val="22"/>
        </w:rPr>
        <w:sym w:font="Symbol" w:char="F0AE"/>
      </w:r>
      <w:r w:rsidRPr="00616038">
        <w:rPr>
          <w:sz w:val="22"/>
          <w:szCs w:val="22"/>
        </w:rPr>
        <w:sym w:font="Symbol" w:char="F0A5"/>
      </w:r>
      <w:r w:rsidRPr="00616038">
        <w:rPr>
          <w:sz w:val="22"/>
          <w:szCs w:val="22"/>
        </w:rPr>
        <w:t xml:space="preserve"> or as x</w:t>
      </w:r>
      <w:r w:rsidRPr="00616038">
        <w:rPr>
          <w:sz w:val="22"/>
          <w:szCs w:val="22"/>
        </w:rPr>
        <w:sym w:font="Symbol" w:char="F0AE"/>
      </w:r>
      <w:r w:rsidRPr="00616038">
        <w:rPr>
          <w:sz w:val="22"/>
          <w:szCs w:val="22"/>
        </w:rPr>
        <w:t xml:space="preserve"> </w:t>
      </w:r>
      <w:r w:rsidRPr="00616038">
        <w:rPr>
          <w:sz w:val="22"/>
          <w:szCs w:val="22"/>
        </w:rPr>
        <w:sym w:font="Symbol" w:char="F02D"/>
      </w:r>
      <w:r w:rsidRPr="00616038">
        <w:rPr>
          <w:sz w:val="22"/>
          <w:szCs w:val="22"/>
        </w:rPr>
        <w:sym w:font="Symbol" w:char="F0A5"/>
      </w:r>
    </w:p>
    <w:p w:rsidR="00407568" w:rsidRPr="00616038" w:rsidRDefault="00A66121" w:rsidP="00A66121">
      <w:pPr>
        <w:pStyle w:val="problemsetinstruction"/>
        <w:spacing w:before="0" w:after="120"/>
        <w:ind w:left="720" w:hanging="720"/>
        <w:rPr>
          <w:sz w:val="22"/>
          <w:szCs w:val="22"/>
        </w:rPr>
      </w:pPr>
      <w:r w:rsidRPr="00616038">
        <w:rPr>
          <w:sz w:val="22"/>
          <w:szCs w:val="22"/>
        </w:rPr>
        <w:t>d</w:t>
      </w:r>
      <w:r w:rsidR="007138FA" w:rsidRPr="00616038">
        <w:rPr>
          <w:sz w:val="22"/>
          <w:szCs w:val="22"/>
        </w:rPr>
        <w:t>. S</w:t>
      </w:r>
      <w:r w:rsidRPr="00616038">
        <w:rPr>
          <w:sz w:val="22"/>
          <w:szCs w:val="22"/>
        </w:rPr>
        <w:t>tate the domain and range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CB5323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B5323" w:rsidRPr="00616038" w:rsidRDefault="00A66121" w:rsidP="00403867">
            <w:pPr>
              <w:pStyle w:val="problem"/>
              <w:ind w:left="0" w:right="187" w:firstLine="0"/>
              <w:rPr>
                <w:szCs w:val="22"/>
              </w:rPr>
            </w:pPr>
            <w:r w:rsidRPr="00616038">
              <w:rPr>
                <w:sz w:val="22"/>
                <w:szCs w:val="22"/>
              </w:rPr>
              <w:t>9) y = 10(1.5</w:t>
            </w:r>
            <w:r w:rsidRPr="004645B4">
              <w:rPr>
                <w:sz w:val="24"/>
                <w:szCs w:val="22"/>
                <w:vertAlign w:val="superscript"/>
              </w:rPr>
              <w:t>x</w:t>
            </w:r>
            <w:r w:rsidRPr="00616038">
              <w:rPr>
                <w:sz w:val="22"/>
                <w:szCs w:val="22"/>
              </w:rPr>
              <w:t>)</w:t>
            </w:r>
            <w:r w:rsidR="00CB5323" w:rsidRPr="00616038">
              <w:rPr>
                <w:sz w:val="22"/>
                <w:szCs w:val="22"/>
              </w:rPr>
              <w:t xml:space="preserve">  </w:t>
            </w: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CB5323">
            <w:pPr>
              <w:pStyle w:val="problem"/>
              <w:tabs>
                <w:tab w:val="left" w:pos="1600"/>
              </w:tabs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CB5323">
            <w:pPr>
              <w:pStyle w:val="problem"/>
              <w:tabs>
                <w:tab w:val="left" w:pos="1600"/>
              </w:tabs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B5323" w:rsidRPr="00616038" w:rsidRDefault="00CB5323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6)</w:t>
            </w:r>
            <w:r w:rsidRPr="00616038">
              <w:rPr>
                <w:sz w:val="22"/>
                <w:szCs w:val="22"/>
              </w:rPr>
              <w:tab/>
            </w:r>
            <w:r w:rsidR="00A66121" w:rsidRPr="00616038">
              <w:rPr>
                <w:sz w:val="22"/>
                <w:szCs w:val="22"/>
              </w:rPr>
              <w:t>y = 10(e</w:t>
            </w:r>
            <w:r w:rsidR="00A66121" w:rsidRPr="004645B4">
              <w:rPr>
                <w:sz w:val="24"/>
                <w:szCs w:val="22"/>
                <w:vertAlign w:val="superscript"/>
              </w:rPr>
              <w:t>1.2x</w:t>
            </w:r>
            <w:r w:rsidR="00A66121" w:rsidRPr="00616038">
              <w:rPr>
                <w:sz w:val="22"/>
                <w:szCs w:val="22"/>
              </w:rPr>
              <w:t xml:space="preserve">)  </w:t>
            </w:r>
            <w:r w:rsidRPr="00616038">
              <w:rPr>
                <w:sz w:val="22"/>
                <w:szCs w:val="22"/>
              </w:rPr>
              <w:t xml:space="preserve"> </w:t>
            </w: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CB5323" w:rsidRDefault="00CB5323" w:rsidP="00403867">
            <w:pPr>
              <w:pStyle w:val="problem"/>
              <w:rPr>
                <w:sz w:val="22"/>
                <w:szCs w:val="22"/>
              </w:rPr>
            </w:pPr>
          </w:p>
          <w:p w:rsidR="00F23406" w:rsidRDefault="00F23406" w:rsidP="00F23406">
            <w:pPr>
              <w:pStyle w:val="problem"/>
              <w:tabs>
                <w:tab w:val="left" w:pos="1830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ab/>
            </w:r>
            <w:r>
              <w:rPr>
                <w:sz w:val="22"/>
                <w:szCs w:val="22"/>
              </w:rPr>
              <w:tab/>
            </w:r>
          </w:p>
          <w:p w:rsidR="00F23406" w:rsidRDefault="00F23406" w:rsidP="00403867">
            <w:pPr>
              <w:pStyle w:val="problem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rPr>
                <w:sz w:val="22"/>
                <w:szCs w:val="22"/>
              </w:rPr>
            </w:pPr>
          </w:p>
          <w:p w:rsidR="00F23406" w:rsidRPr="00616038" w:rsidRDefault="00F23406" w:rsidP="00403867">
            <w:pPr>
              <w:pStyle w:val="problem"/>
              <w:rPr>
                <w:sz w:val="22"/>
                <w:szCs w:val="22"/>
              </w:rPr>
            </w:pPr>
          </w:p>
        </w:tc>
      </w:tr>
      <w:tr w:rsidR="00CB5323" w:rsidRPr="00616038" w:rsidTr="00E36B0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B5323" w:rsidRPr="00616038" w:rsidRDefault="00A66121" w:rsidP="00403867">
            <w:pPr>
              <w:pStyle w:val="problem"/>
              <w:ind w:right="187"/>
              <w:rPr>
                <w:szCs w:val="22"/>
              </w:rPr>
            </w:pPr>
            <w:r w:rsidRPr="00616038">
              <w:rPr>
                <w:sz w:val="22"/>
                <w:szCs w:val="22"/>
              </w:rPr>
              <w:t>11</w:t>
            </w:r>
            <w:r w:rsidR="00CB5323" w:rsidRPr="00616038">
              <w:rPr>
                <w:sz w:val="22"/>
                <w:szCs w:val="22"/>
              </w:rPr>
              <w:t xml:space="preserve">) </w:t>
            </w:r>
            <w:r w:rsidRPr="00616038">
              <w:rPr>
                <w:sz w:val="22"/>
                <w:szCs w:val="22"/>
              </w:rPr>
              <w:t>y = 32(0.75</w:t>
            </w:r>
            <w:r w:rsidRPr="004645B4">
              <w:rPr>
                <w:sz w:val="24"/>
                <w:szCs w:val="22"/>
                <w:vertAlign w:val="superscript"/>
              </w:rPr>
              <w:t>x</w:t>
            </w:r>
            <w:r w:rsidRPr="00616038">
              <w:rPr>
                <w:sz w:val="22"/>
                <w:szCs w:val="22"/>
              </w:rPr>
              <w:t xml:space="preserve">)  </w:t>
            </w: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tabs>
                <w:tab w:val="left" w:pos="1600"/>
              </w:tabs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tabs>
                <w:tab w:val="left" w:pos="1600"/>
              </w:tabs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A66121" w:rsidRPr="00616038" w:rsidRDefault="00A66121" w:rsidP="00A66121">
            <w:pPr>
              <w:pStyle w:val="problem"/>
              <w:ind w:left="0" w:right="187" w:firstLine="0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CB5323" w:rsidRPr="00616038" w:rsidRDefault="00A66121" w:rsidP="00403867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2</w:t>
            </w:r>
            <w:r w:rsidR="00CB5323" w:rsidRPr="00616038">
              <w:rPr>
                <w:sz w:val="22"/>
                <w:szCs w:val="22"/>
              </w:rPr>
              <w:t>)</w:t>
            </w:r>
            <w:r w:rsidR="00CB5323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y = 200(e</w:t>
            </w:r>
            <w:r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Pr="004645B4">
              <w:rPr>
                <w:sz w:val="24"/>
                <w:szCs w:val="22"/>
                <w:vertAlign w:val="superscript"/>
              </w:rPr>
              <w:t>.5x</w:t>
            </w:r>
            <w:r w:rsidRPr="00616038">
              <w:rPr>
                <w:sz w:val="22"/>
                <w:szCs w:val="22"/>
              </w:rPr>
              <w:t>)</w:t>
            </w:r>
          </w:p>
          <w:p w:rsidR="00CB5323" w:rsidRPr="00616038" w:rsidRDefault="00CB5323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CB5323" w:rsidRDefault="00CB5323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F23406" w:rsidRPr="00616038" w:rsidRDefault="00F23406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CB5323" w:rsidRPr="00616038" w:rsidRDefault="00CB5323" w:rsidP="00403867">
            <w:pPr>
              <w:pStyle w:val="problem"/>
              <w:ind w:right="187"/>
              <w:rPr>
                <w:sz w:val="22"/>
                <w:szCs w:val="22"/>
              </w:rPr>
            </w:pPr>
          </w:p>
        </w:tc>
      </w:tr>
    </w:tbl>
    <w:p w:rsidR="00CB5323" w:rsidRPr="00616038" w:rsidRDefault="00CB5323">
      <w:pPr>
        <w:pStyle w:val="problem"/>
        <w:tabs>
          <w:tab w:val="left" w:pos="4687"/>
        </w:tabs>
        <w:ind w:left="7"/>
        <w:rPr>
          <w:sz w:val="22"/>
          <w:szCs w:val="22"/>
        </w:rPr>
      </w:pPr>
    </w:p>
    <w:p w:rsidR="00CB5323" w:rsidRPr="00616038" w:rsidRDefault="00CB5323">
      <w:pPr>
        <w:spacing w:before="0" w:line="240" w:lineRule="auto"/>
        <w:ind w:left="0"/>
        <w:rPr>
          <w:sz w:val="22"/>
          <w:szCs w:val="22"/>
        </w:rPr>
      </w:pPr>
      <w:r w:rsidRPr="00616038">
        <w:rPr>
          <w:sz w:val="22"/>
          <w:szCs w:val="22"/>
        </w:rPr>
        <w:br w:type="page"/>
      </w:r>
    </w:p>
    <w:p w:rsidR="00A66121" w:rsidRPr="00616038" w:rsidRDefault="00C15488" w:rsidP="00F23406">
      <w:pPr>
        <w:pStyle w:val="Heading2"/>
        <w:ind w:hanging="1800"/>
      </w:pPr>
      <w:r w:rsidRPr="00616038">
        <w:rPr>
          <w:szCs w:val="22"/>
        </w:rPr>
        <w:t xml:space="preserve">SECTION </w:t>
      </w:r>
      <w:r w:rsidR="00A66121" w:rsidRPr="00616038">
        <w:rPr>
          <w:szCs w:val="22"/>
        </w:rPr>
        <w:t>5</w:t>
      </w:r>
      <w:r w:rsidRPr="00616038">
        <w:rPr>
          <w:szCs w:val="22"/>
        </w:rPr>
        <w:t>.</w:t>
      </w:r>
      <w:r w:rsidR="00A66121" w:rsidRPr="00616038">
        <w:rPr>
          <w:szCs w:val="22"/>
        </w:rPr>
        <w:t>3</w:t>
      </w:r>
      <w:r w:rsidRPr="00616038">
        <w:rPr>
          <w:szCs w:val="22"/>
        </w:rPr>
        <w:t xml:space="preserve"> PROBLEM SET: </w:t>
      </w:r>
      <w:r w:rsidR="00A66121" w:rsidRPr="00616038">
        <w:rPr>
          <w:szCs w:val="22"/>
        </w:rPr>
        <w:t xml:space="preserve"> </w:t>
      </w:r>
      <w:r w:rsidR="00A66121" w:rsidRPr="00616038">
        <w:t>LOGARITHMS AND LOGARITHMIC FUNCTIONS</w:t>
      </w:r>
    </w:p>
    <w:p w:rsidR="00C15488" w:rsidRPr="00616038" w:rsidRDefault="00661605" w:rsidP="002659A1">
      <w:pPr>
        <w:pStyle w:val="problem"/>
        <w:tabs>
          <w:tab w:val="left" w:pos="5070"/>
        </w:tabs>
        <w:spacing w:before="240" w:after="120"/>
        <w:ind w:left="0"/>
        <w:rPr>
          <w:sz w:val="22"/>
          <w:szCs w:val="22"/>
        </w:rPr>
      </w:pPr>
      <w:r w:rsidRPr="00616038">
        <w:rPr>
          <w:sz w:val="22"/>
          <w:szCs w:val="22"/>
        </w:rPr>
        <w:tab/>
        <w:t>Rewrite each of these exponential expressions in logarithmic form:</w:t>
      </w:r>
      <w:r w:rsidR="00F94A35" w:rsidRPr="00616038">
        <w:rPr>
          <w:sz w:val="22"/>
          <w:szCs w:val="22"/>
        </w:rPr>
        <w:tab/>
      </w:r>
      <w:r w:rsidR="00F94A35" w:rsidRPr="00616038">
        <w:rPr>
          <w:sz w:val="22"/>
          <w:szCs w:val="22"/>
        </w:rPr>
        <w:tab/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C6766" w:rsidRPr="00616038" w:rsidTr="00661605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)</w:t>
            </w:r>
            <w:r w:rsidRPr="00616038">
              <w:rPr>
                <w:sz w:val="22"/>
                <w:szCs w:val="22"/>
              </w:rPr>
              <w:tab/>
            </w:r>
            <w:r w:rsidR="00661605" w:rsidRPr="00616038">
              <w:rPr>
                <w:sz w:val="22"/>
                <w:szCs w:val="22"/>
              </w:rPr>
              <w:t>3</w:t>
            </w:r>
            <w:r w:rsidR="00661605" w:rsidRPr="004645B4">
              <w:rPr>
                <w:sz w:val="24"/>
                <w:szCs w:val="22"/>
                <w:vertAlign w:val="superscript"/>
              </w:rPr>
              <w:t>4</w:t>
            </w:r>
            <w:r w:rsidR="00661605" w:rsidRPr="00616038">
              <w:rPr>
                <w:sz w:val="22"/>
                <w:szCs w:val="22"/>
              </w:rPr>
              <w:t>=81</w:t>
            </w:r>
          </w:p>
          <w:p w:rsidR="00BC6766" w:rsidRPr="00616038" w:rsidRDefault="00BC6766" w:rsidP="002659A1">
            <w:pPr>
              <w:pStyle w:val="problem"/>
              <w:tabs>
                <w:tab w:val="left" w:pos="1080"/>
              </w:tabs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)</w:t>
            </w:r>
            <w:r w:rsidRPr="00616038">
              <w:rPr>
                <w:sz w:val="22"/>
                <w:szCs w:val="22"/>
              </w:rPr>
              <w:tab/>
            </w:r>
            <w:r w:rsidR="00661605" w:rsidRPr="00616038">
              <w:rPr>
                <w:sz w:val="22"/>
                <w:szCs w:val="22"/>
              </w:rPr>
              <w:t>10</w:t>
            </w:r>
            <w:r w:rsidR="00661605" w:rsidRPr="004645B4">
              <w:rPr>
                <w:sz w:val="24"/>
                <w:szCs w:val="22"/>
                <w:vertAlign w:val="superscript"/>
              </w:rPr>
              <w:t>5</w:t>
            </w:r>
            <w:r w:rsidR="00661605" w:rsidRPr="00616038">
              <w:rPr>
                <w:sz w:val="22"/>
                <w:szCs w:val="22"/>
              </w:rPr>
              <w:t>=100,000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</w:tr>
      <w:tr w:rsidR="00BC6766" w:rsidRPr="00616038" w:rsidTr="00661605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)</w:t>
            </w:r>
            <w:r w:rsidRPr="00616038">
              <w:rPr>
                <w:sz w:val="22"/>
                <w:szCs w:val="22"/>
              </w:rPr>
              <w:tab/>
            </w:r>
            <w:r w:rsidR="00661605" w:rsidRPr="00616038">
              <w:rPr>
                <w:sz w:val="22"/>
                <w:szCs w:val="22"/>
              </w:rPr>
              <w:t>5</w:t>
            </w:r>
            <w:r w:rsidR="00661605"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="00661605" w:rsidRPr="004645B4">
              <w:rPr>
                <w:sz w:val="24"/>
                <w:szCs w:val="22"/>
                <w:vertAlign w:val="superscript"/>
              </w:rPr>
              <w:t>2</w:t>
            </w:r>
            <w:r w:rsidR="00661605" w:rsidRPr="00616038">
              <w:rPr>
                <w:sz w:val="22"/>
                <w:szCs w:val="22"/>
              </w:rPr>
              <w:t>=0.04</w:t>
            </w:r>
          </w:p>
          <w:p w:rsidR="00BC6766" w:rsidRPr="00616038" w:rsidRDefault="00BC6766" w:rsidP="002659A1">
            <w:pPr>
              <w:pStyle w:val="problem"/>
              <w:tabs>
                <w:tab w:val="left" w:pos="162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5E59FF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4)</w:t>
            </w:r>
            <w:r w:rsidRPr="00616038">
              <w:rPr>
                <w:sz w:val="22"/>
                <w:szCs w:val="22"/>
              </w:rPr>
              <w:tab/>
            </w:r>
            <w:r w:rsidR="00661605" w:rsidRPr="00616038">
              <w:rPr>
                <w:sz w:val="22"/>
                <w:szCs w:val="22"/>
              </w:rPr>
              <w:t>4</w:t>
            </w:r>
            <w:r w:rsidR="00661605"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="00661605" w:rsidRPr="004645B4">
              <w:rPr>
                <w:sz w:val="24"/>
                <w:szCs w:val="22"/>
                <w:vertAlign w:val="superscript"/>
              </w:rPr>
              <w:t>1</w:t>
            </w:r>
            <w:r w:rsidR="00661605" w:rsidRPr="00616038">
              <w:rPr>
                <w:sz w:val="22"/>
                <w:szCs w:val="22"/>
              </w:rPr>
              <w:t>=0.25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 w:rsidP="00661605">
            <w:pPr>
              <w:pStyle w:val="problem"/>
              <w:tabs>
                <w:tab w:val="left" w:pos="1800"/>
              </w:tabs>
              <w:rPr>
                <w:sz w:val="22"/>
                <w:szCs w:val="22"/>
              </w:rPr>
            </w:pPr>
          </w:p>
        </w:tc>
      </w:tr>
      <w:tr w:rsidR="00BC6766" w:rsidRPr="00616038" w:rsidTr="00661605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D969FC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  <w:bookmarkStart w:id="0" w:name="_GoBack"/>
            <w:bookmarkEnd w:id="0"/>
            <w:r w:rsidR="00FD34E8" w:rsidRPr="00616038">
              <w:rPr>
                <w:sz w:val="22"/>
                <w:szCs w:val="22"/>
              </w:rPr>
              <w:t>) 16</w:t>
            </w:r>
            <w:r w:rsidR="00FD34E8" w:rsidRPr="004645B4">
              <w:rPr>
                <w:sz w:val="24"/>
                <w:szCs w:val="22"/>
                <w:vertAlign w:val="superscript"/>
              </w:rPr>
              <w:t>1/4</w:t>
            </w:r>
            <w:r w:rsidR="00FD34E8" w:rsidRPr="00616038">
              <w:rPr>
                <w:sz w:val="22"/>
                <w:szCs w:val="22"/>
              </w:rPr>
              <w:t>=2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661605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6</w:t>
            </w:r>
            <w:r w:rsidR="005E59FF" w:rsidRPr="00616038">
              <w:rPr>
                <w:sz w:val="22"/>
                <w:szCs w:val="22"/>
              </w:rPr>
              <w:t>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9</w:t>
            </w:r>
            <w:r w:rsidRPr="004645B4">
              <w:rPr>
                <w:sz w:val="24"/>
                <w:szCs w:val="22"/>
                <w:vertAlign w:val="superscript"/>
              </w:rPr>
              <w:t>1/2</w:t>
            </w:r>
            <w:r w:rsidRPr="00616038">
              <w:rPr>
                <w:sz w:val="22"/>
                <w:szCs w:val="22"/>
              </w:rPr>
              <w:t>=3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 w:rsidP="00661605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661605" w:rsidRPr="00616038" w:rsidRDefault="00661605" w:rsidP="002659A1">
      <w:pPr>
        <w:pStyle w:val="problem"/>
        <w:tabs>
          <w:tab w:val="left" w:pos="5070"/>
        </w:tabs>
        <w:spacing w:before="240" w:after="120"/>
        <w:ind w:left="0"/>
        <w:rPr>
          <w:sz w:val="22"/>
          <w:szCs w:val="22"/>
        </w:rPr>
      </w:pPr>
      <w:r w:rsidRPr="00616038">
        <w:rPr>
          <w:sz w:val="22"/>
          <w:szCs w:val="22"/>
        </w:rPr>
        <w:tab/>
        <w:t>Rewrite each of these logarithmic expressions in exponential form:</w:t>
      </w:r>
      <w:r w:rsidRPr="00616038">
        <w:rPr>
          <w:sz w:val="22"/>
          <w:szCs w:val="22"/>
        </w:rPr>
        <w:tab/>
      </w:r>
      <w:r w:rsidRPr="00616038">
        <w:rPr>
          <w:sz w:val="22"/>
          <w:szCs w:val="22"/>
        </w:rPr>
        <w:tab/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661605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9A5FCB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7</w:t>
            </w:r>
            <w:r w:rsidR="00661605" w:rsidRPr="00616038">
              <w:rPr>
                <w:sz w:val="22"/>
                <w:szCs w:val="22"/>
              </w:rPr>
              <w:t>)</w:t>
            </w:r>
            <w:r w:rsidR="00661605" w:rsidRPr="00616038">
              <w:rPr>
                <w:sz w:val="22"/>
                <w:szCs w:val="22"/>
              </w:rPr>
              <w:tab/>
            </w:r>
            <w:r w:rsidR="00A46CA3" w:rsidRPr="00616038">
              <w:rPr>
                <w:sz w:val="22"/>
                <w:szCs w:val="22"/>
              </w:rPr>
              <w:t xml:space="preserve">log </w:t>
            </w:r>
            <w:r w:rsidR="00A46CA3" w:rsidRPr="004645B4">
              <w:rPr>
                <w:sz w:val="24"/>
                <w:szCs w:val="22"/>
                <w:vertAlign w:val="subscript"/>
              </w:rPr>
              <w:t>5</w:t>
            </w:r>
            <w:r w:rsidR="00A46CA3" w:rsidRPr="00616038">
              <w:rPr>
                <w:sz w:val="22"/>
                <w:szCs w:val="22"/>
              </w:rPr>
              <w:t xml:space="preserve"> 625 = 4</w:t>
            </w:r>
          </w:p>
          <w:p w:rsidR="00661605" w:rsidRPr="00616038" w:rsidRDefault="00661605" w:rsidP="002659A1">
            <w:pPr>
              <w:pStyle w:val="problem"/>
              <w:tabs>
                <w:tab w:val="left" w:pos="1080"/>
              </w:tabs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9A5FCB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8</w:t>
            </w:r>
            <w:r w:rsidR="00661605" w:rsidRPr="00616038">
              <w:rPr>
                <w:sz w:val="22"/>
                <w:szCs w:val="22"/>
              </w:rPr>
              <w:t>)</w:t>
            </w:r>
            <w:r w:rsidR="00661605" w:rsidRPr="00616038">
              <w:rPr>
                <w:sz w:val="22"/>
                <w:szCs w:val="22"/>
              </w:rPr>
              <w:tab/>
            </w:r>
            <w:r w:rsidR="00A46CA3" w:rsidRPr="00616038">
              <w:rPr>
                <w:sz w:val="22"/>
                <w:szCs w:val="22"/>
              </w:rPr>
              <w:t xml:space="preserve">log </w:t>
            </w:r>
            <w:r w:rsidR="00A46CA3" w:rsidRPr="004645B4">
              <w:rPr>
                <w:sz w:val="24"/>
                <w:szCs w:val="22"/>
                <w:vertAlign w:val="subscript"/>
              </w:rPr>
              <w:t>2</w:t>
            </w:r>
            <w:r w:rsidR="00A46CA3" w:rsidRPr="00616038">
              <w:rPr>
                <w:sz w:val="22"/>
                <w:szCs w:val="22"/>
              </w:rPr>
              <w:t xml:space="preserve"> (1/32) = </w:t>
            </w:r>
            <w:r w:rsidR="00A46CA3" w:rsidRPr="00616038">
              <w:rPr>
                <w:sz w:val="22"/>
                <w:szCs w:val="22"/>
              </w:rPr>
              <w:sym w:font="Symbol" w:char="F02D"/>
            </w:r>
            <w:r w:rsidR="00A46CA3" w:rsidRPr="00616038">
              <w:rPr>
                <w:sz w:val="22"/>
                <w:szCs w:val="22"/>
              </w:rPr>
              <w:t>5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661605" w:rsidRPr="00616038" w:rsidRDefault="00661605" w:rsidP="00403867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</w:tr>
      <w:tr w:rsidR="00661605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9</w:t>
            </w:r>
            <w:r w:rsidR="00661605" w:rsidRPr="00616038">
              <w:rPr>
                <w:sz w:val="22"/>
                <w:szCs w:val="22"/>
              </w:rPr>
              <w:t>)</w:t>
            </w:r>
            <w:r w:rsidR="00661605" w:rsidRPr="00616038">
              <w:rPr>
                <w:sz w:val="22"/>
                <w:szCs w:val="22"/>
              </w:rPr>
              <w:tab/>
            </w:r>
            <w:r w:rsidR="00A46CA3" w:rsidRPr="00616038">
              <w:rPr>
                <w:sz w:val="22"/>
                <w:szCs w:val="22"/>
              </w:rPr>
              <w:t xml:space="preserve">log </w:t>
            </w:r>
            <w:r w:rsidR="00A46CA3" w:rsidRPr="004645B4">
              <w:rPr>
                <w:sz w:val="24"/>
                <w:szCs w:val="22"/>
                <w:vertAlign w:val="subscript"/>
              </w:rPr>
              <w:t>11</w:t>
            </w:r>
            <w:r w:rsidR="00A46CA3" w:rsidRPr="00616038">
              <w:rPr>
                <w:sz w:val="22"/>
                <w:szCs w:val="22"/>
              </w:rPr>
              <w:t xml:space="preserve"> 1331 = 3</w:t>
            </w:r>
          </w:p>
          <w:p w:rsidR="00661605" w:rsidRPr="00616038" w:rsidRDefault="00661605" w:rsidP="002659A1">
            <w:pPr>
              <w:pStyle w:val="problem"/>
              <w:tabs>
                <w:tab w:val="left" w:pos="162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0</w:t>
            </w:r>
            <w:r w:rsidR="00661605" w:rsidRPr="00616038">
              <w:rPr>
                <w:sz w:val="22"/>
                <w:szCs w:val="22"/>
              </w:rPr>
              <w:t>)</w:t>
            </w:r>
            <w:r w:rsidR="00661605" w:rsidRPr="00616038">
              <w:rPr>
                <w:sz w:val="22"/>
                <w:szCs w:val="22"/>
              </w:rPr>
              <w:tab/>
            </w:r>
            <w:r w:rsidR="00A46CA3" w:rsidRPr="00616038">
              <w:rPr>
                <w:sz w:val="22"/>
                <w:szCs w:val="22"/>
              </w:rPr>
              <w:t xml:space="preserve">log </w:t>
            </w:r>
            <w:r w:rsidR="00A46CA3" w:rsidRPr="004645B4">
              <w:rPr>
                <w:sz w:val="24"/>
                <w:szCs w:val="22"/>
                <w:vertAlign w:val="subscript"/>
              </w:rPr>
              <w:t>10</w:t>
            </w:r>
            <w:r w:rsidR="00A46CA3" w:rsidRPr="00616038">
              <w:rPr>
                <w:sz w:val="22"/>
                <w:szCs w:val="22"/>
              </w:rPr>
              <w:t xml:space="preserve"> 0.0001 =  </w:t>
            </w:r>
            <w:r w:rsidR="00A46CA3" w:rsidRPr="00616038">
              <w:rPr>
                <w:sz w:val="22"/>
                <w:szCs w:val="22"/>
              </w:rPr>
              <w:sym w:font="Symbol" w:char="F02D"/>
            </w:r>
            <w:r w:rsidR="00A46CA3" w:rsidRPr="00616038">
              <w:rPr>
                <w:sz w:val="22"/>
                <w:szCs w:val="22"/>
              </w:rPr>
              <w:t>4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661605" w:rsidRPr="00616038" w:rsidRDefault="00661605" w:rsidP="00403867">
            <w:pPr>
              <w:pStyle w:val="problem"/>
              <w:tabs>
                <w:tab w:val="left" w:pos="1800"/>
              </w:tabs>
              <w:rPr>
                <w:sz w:val="22"/>
                <w:szCs w:val="22"/>
              </w:rPr>
            </w:pPr>
          </w:p>
        </w:tc>
      </w:tr>
      <w:tr w:rsidR="00661605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1</w:t>
            </w:r>
            <w:r w:rsidR="00661605" w:rsidRPr="00616038">
              <w:rPr>
                <w:sz w:val="22"/>
                <w:szCs w:val="22"/>
              </w:rPr>
              <w:t xml:space="preserve">) </w:t>
            </w:r>
            <w:r w:rsidR="00A46CA3" w:rsidRPr="00616038">
              <w:rPr>
                <w:sz w:val="22"/>
                <w:szCs w:val="22"/>
              </w:rPr>
              <w:t xml:space="preserve">log </w:t>
            </w:r>
            <w:r w:rsidR="00A46CA3" w:rsidRPr="004645B4">
              <w:rPr>
                <w:sz w:val="24"/>
                <w:szCs w:val="22"/>
                <w:vertAlign w:val="subscript"/>
              </w:rPr>
              <w:t>64</w:t>
            </w:r>
            <w:r w:rsidR="00A46CA3" w:rsidRPr="00616038">
              <w:rPr>
                <w:sz w:val="22"/>
                <w:szCs w:val="22"/>
              </w:rPr>
              <w:t xml:space="preserve"> 4 = 1/3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61605" w:rsidRPr="00616038" w:rsidRDefault="006720CE" w:rsidP="00A46CA3">
            <w:pPr>
              <w:pStyle w:val="problem"/>
              <w:spacing w:before="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2</w:t>
            </w:r>
            <w:r w:rsidR="00661605" w:rsidRPr="00616038">
              <w:rPr>
                <w:sz w:val="22"/>
                <w:szCs w:val="22"/>
              </w:rPr>
              <w:t>)</w:t>
            </w:r>
            <w:r w:rsidR="00A46CA3" w:rsidRPr="00616038">
              <w:rPr>
                <w:sz w:val="22"/>
                <w:szCs w:val="22"/>
              </w:rPr>
              <w:t xml:space="preserve"> </w:t>
            </w:r>
            <w:r w:rsidR="00A46CA3" w:rsidRPr="00616038">
              <w:rPr>
                <w:position w:val="-24"/>
                <w:sz w:val="22"/>
                <w:szCs w:val="22"/>
              </w:rPr>
              <w:object w:dxaOrig="9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05pt;height:31.85pt" o:ole="">
                  <v:imagedata r:id="rId8" o:title=""/>
                </v:shape>
                <o:OLEObject Type="Embed" ProgID="Equation.DSMT4" ShapeID="_x0000_i1025" DrawAspect="Content" ObjectID="_1563774550" r:id="rId9"/>
              </w:object>
            </w:r>
            <w:r w:rsidR="00A46CA3" w:rsidRPr="00616038">
              <w:rPr>
                <w:sz w:val="22"/>
                <w:szCs w:val="22"/>
              </w:rPr>
              <w:t xml:space="preserve"> 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661605" w:rsidRPr="00616038" w:rsidRDefault="00661605" w:rsidP="00403867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FD34E8" w:rsidRPr="00F23406" w:rsidRDefault="00FD34E8" w:rsidP="00F23406">
      <w:pPr>
        <w:ind w:left="90"/>
        <w:rPr>
          <w:b/>
          <w:sz w:val="22"/>
        </w:rPr>
      </w:pPr>
      <w:r w:rsidRPr="00F23406">
        <w:rPr>
          <w:sz w:val="22"/>
        </w:rPr>
        <w:t>If the expression is in exponential form, rewrite it in logarithmic form.</w:t>
      </w:r>
      <w:r w:rsidRPr="00F23406">
        <w:rPr>
          <w:sz w:val="22"/>
        </w:rPr>
        <w:br/>
        <w:t>If the expression is in logarithmic form, rewrite it in exponential form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FD34E8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D34E8" w:rsidRPr="00616038" w:rsidRDefault="009A5FCB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3</w:t>
            </w:r>
            <w:r w:rsidR="00FD34E8" w:rsidRPr="00616038">
              <w:rPr>
                <w:sz w:val="22"/>
                <w:szCs w:val="22"/>
              </w:rPr>
              <w:t>)</w:t>
            </w:r>
            <w:r w:rsidR="00FD34E8" w:rsidRPr="00616038">
              <w:rPr>
                <w:sz w:val="22"/>
                <w:szCs w:val="22"/>
              </w:rPr>
              <w:tab/>
              <w:t>5</w:t>
            </w:r>
            <w:r w:rsidR="00FD34E8" w:rsidRPr="004645B4">
              <w:rPr>
                <w:sz w:val="24"/>
                <w:szCs w:val="22"/>
                <w:vertAlign w:val="superscript"/>
              </w:rPr>
              <w:t>x</w:t>
            </w:r>
            <w:r w:rsidR="00FD34E8" w:rsidRPr="00616038">
              <w:rPr>
                <w:sz w:val="22"/>
                <w:szCs w:val="22"/>
              </w:rPr>
              <w:t>=15625</w:t>
            </w:r>
          </w:p>
          <w:p w:rsidR="00FD34E8" w:rsidRPr="00616038" w:rsidRDefault="00FD34E8" w:rsidP="00403867">
            <w:pPr>
              <w:pStyle w:val="problem"/>
              <w:tabs>
                <w:tab w:val="left" w:pos="1080"/>
              </w:tabs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D34E8" w:rsidRPr="00616038" w:rsidRDefault="00FD34E8" w:rsidP="004645B4">
            <w:pPr>
              <w:pStyle w:val="problem"/>
              <w:tabs>
                <w:tab w:val="left" w:pos="1080"/>
              </w:tabs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4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</w:r>
            <w:r w:rsidR="00A46CA3" w:rsidRPr="00616038">
              <w:rPr>
                <w:sz w:val="22"/>
                <w:szCs w:val="22"/>
              </w:rPr>
              <w:t>x</w:t>
            </w:r>
            <w:r w:rsidRPr="00616038">
              <w:rPr>
                <w:sz w:val="22"/>
                <w:szCs w:val="22"/>
              </w:rPr>
              <w:t xml:space="preserve"> = 9</w:t>
            </w:r>
            <w:r w:rsidRPr="004645B4">
              <w:rPr>
                <w:sz w:val="24"/>
                <w:szCs w:val="22"/>
                <w:vertAlign w:val="superscript"/>
              </w:rPr>
              <w:t>3</w:t>
            </w:r>
          </w:p>
          <w:p w:rsidR="00FD34E8" w:rsidRPr="00616038" w:rsidRDefault="00FD34E8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FD34E8" w:rsidRPr="00616038" w:rsidRDefault="00FD34E8" w:rsidP="00403867">
            <w:pPr>
              <w:pStyle w:val="problem"/>
              <w:tabs>
                <w:tab w:val="left" w:pos="1080"/>
              </w:tabs>
              <w:rPr>
                <w:sz w:val="22"/>
                <w:szCs w:val="22"/>
              </w:rPr>
            </w:pPr>
          </w:p>
        </w:tc>
      </w:tr>
      <w:tr w:rsidR="00FD34E8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D34E8" w:rsidRPr="00616038" w:rsidRDefault="00FD34E8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5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  <w:t xml:space="preserve">log </w:t>
            </w:r>
            <w:r w:rsidRPr="004645B4">
              <w:rPr>
                <w:sz w:val="24"/>
                <w:szCs w:val="22"/>
                <w:vertAlign w:val="subscript"/>
              </w:rPr>
              <w:t>5</w:t>
            </w:r>
            <w:r w:rsidRPr="00616038">
              <w:rPr>
                <w:sz w:val="22"/>
                <w:szCs w:val="22"/>
              </w:rPr>
              <w:t xml:space="preserve"> 125 = x</w:t>
            </w:r>
          </w:p>
          <w:p w:rsidR="00FD34E8" w:rsidRPr="00616038" w:rsidRDefault="00FD34E8" w:rsidP="00403867">
            <w:pPr>
              <w:pStyle w:val="problem"/>
              <w:tabs>
                <w:tab w:val="left" w:pos="162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FD34E8" w:rsidRPr="00616038" w:rsidRDefault="00FD34E8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6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  <w:t xml:space="preserve">log </w:t>
            </w:r>
            <w:r w:rsidRPr="004645B4">
              <w:rPr>
                <w:sz w:val="24"/>
                <w:szCs w:val="22"/>
                <w:vertAlign w:val="subscript"/>
              </w:rPr>
              <w:t>3</w:t>
            </w:r>
            <w:r w:rsidRPr="00616038">
              <w:rPr>
                <w:sz w:val="22"/>
                <w:szCs w:val="22"/>
              </w:rPr>
              <w:t xml:space="preserve"> x = 5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FD34E8" w:rsidRPr="00616038" w:rsidRDefault="00FD34E8" w:rsidP="00403867">
            <w:pPr>
              <w:pStyle w:val="problem"/>
              <w:tabs>
                <w:tab w:val="left" w:pos="1800"/>
              </w:tabs>
              <w:rPr>
                <w:sz w:val="22"/>
                <w:szCs w:val="22"/>
              </w:rPr>
            </w:pPr>
          </w:p>
        </w:tc>
      </w:tr>
      <w:tr w:rsidR="00450FC4" w:rsidRPr="00616038" w:rsidTr="00450FC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50FC4" w:rsidRPr="00616038" w:rsidRDefault="00450FC4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7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  <w:t xml:space="preserve">log </w:t>
            </w:r>
            <w:r w:rsidRPr="004645B4">
              <w:rPr>
                <w:sz w:val="24"/>
                <w:szCs w:val="22"/>
                <w:vertAlign w:val="subscript"/>
              </w:rPr>
              <w:t>10</w:t>
            </w:r>
            <w:r w:rsidRPr="00616038">
              <w:rPr>
                <w:sz w:val="22"/>
                <w:szCs w:val="22"/>
              </w:rPr>
              <w:t xml:space="preserve"> y = 4</w:t>
            </w:r>
          </w:p>
          <w:p w:rsidR="00450FC4" w:rsidRPr="00616038" w:rsidRDefault="00450FC4" w:rsidP="00450FC4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50FC4" w:rsidRPr="00616038" w:rsidRDefault="00450FC4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8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  <w:t>e</w:t>
            </w:r>
            <w:r w:rsidRPr="004645B4">
              <w:rPr>
                <w:sz w:val="24"/>
                <w:szCs w:val="22"/>
                <w:vertAlign w:val="superscript"/>
              </w:rPr>
              <w:t>x</w:t>
            </w:r>
            <w:r w:rsidRPr="00616038">
              <w:rPr>
                <w:sz w:val="22"/>
                <w:szCs w:val="22"/>
              </w:rPr>
              <w:t xml:space="preserve"> = 10</w:t>
            </w:r>
          </w:p>
          <w:p w:rsidR="00450FC4" w:rsidRPr="00616038" w:rsidRDefault="00450FC4" w:rsidP="00450FC4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450FC4" w:rsidRPr="00616038" w:rsidRDefault="00450FC4" w:rsidP="00450FC4">
            <w:pPr>
              <w:pStyle w:val="problem"/>
              <w:rPr>
                <w:sz w:val="22"/>
                <w:szCs w:val="22"/>
              </w:rPr>
            </w:pPr>
          </w:p>
        </w:tc>
      </w:tr>
      <w:tr w:rsidR="00450FC4" w:rsidRPr="00616038" w:rsidTr="00450FC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50FC4" w:rsidRPr="00616038" w:rsidRDefault="00450FC4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</w:t>
            </w:r>
            <w:r w:rsidR="009A5FCB" w:rsidRPr="00616038">
              <w:rPr>
                <w:sz w:val="22"/>
                <w:szCs w:val="22"/>
              </w:rPr>
              <w:t>9</w:t>
            </w:r>
            <w:r w:rsidRPr="00616038">
              <w:rPr>
                <w:sz w:val="22"/>
                <w:szCs w:val="22"/>
              </w:rPr>
              <w:t>)</w:t>
            </w:r>
            <w:r w:rsidRPr="00616038">
              <w:rPr>
                <w:sz w:val="22"/>
                <w:szCs w:val="22"/>
              </w:rPr>
              <w:tab/>
              <w:t xml:space="preserve">ln x = </w:t>
            </w:r>
            <w:r w:rsidRPr="00616038">
              <w:rPr>
                <w:sz w:val="22"/>
                <w:szCs w:val="22"/>
              </w:rPr>
              <w:sym w:font="Symbol" w:char="F02D"/>
            </w:r>
            <w:r w:rsidRPr="00616038">
              <w:rPr>
                <w:sz w:val="22"/>
                <w:szCs w:val="22"/>
              </w:rPr>
              <w:t xml:space="preserve">1 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50FC4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0</w:t>
            </w:r>
            <w:r w:rsidR="00450FC4" w:rsidRPr="00616038">
              <w:rPr>
                <w:sz w:val="22"/>
                <w:szCs w:val="22"/>
              </w:rPr>
              <w:t>)</w:t>
            </w:r>
            <w:r w:rsidR="00450FC4" w:rsidRPr="00616038">
              <w:rPr>
                <w:sz w:val="22"/>
                <w:szCs w:val="22"/>
              </w:rPr>
              <w:tab/>
              <w:t>e</w:t>
            </w:r>
            <w:r w:rsidR="00450FC4" w:rsidRPr="004645B4">
              <w:rPr>
                <w:sz w:val="24"/>
                <w:szCs w:val="22"/>
                <w:vertAlign w:val="superscript"/>
              </w:rPr>
              <w:t>5</w:t>
            </w:r>
            <w:r w:rsidR="00450FC4" w:rsidRPr="00616038">
              <w:rPr>
                <w:sz w:val="22"/>
                <w:szCs w:val="22"/>
              </w:rPr>
              <w:t xml:space="preserve"> = y</w:t>
            </w:r>
          </w:p>
          <w:p w:rsidR="00450FC4" w:rsidRPr="00616038" w:rsidRDefault="00450FC4" w:rsidP="00403867">
            <w:pPr>
              <w:pStyle w:val="problem"/>
              <w:tabs>
                <w:tab w:val="left" w:pos="1800"/>
              </w:tabs>
              <w:spacing w:before="0"/>
              <w:ind w:left="0" w:firstLine="0"/>
              <w:rPr>
                <w:sz w:val="22"/>
                <w:szCs w:val="22"/>
              </w:rPr>
            </w:pPr>
          </w:p>
          <w:p w:rsidR="00450FC4" w:rsidRPr="00616038" w:rsidRDefault="00450FC4" w:rsidP="00403867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FD34E8" w:rsidRPr="00616038" w:rsidRDefault="00FD34E8">
      <w:pPr>
        <w:spacing w:before="0" w:line="240" w:lineRule="auto"/>
        <w:ind w:left="0"/>
        <w:rPr>
          <w:rFonts w:ascii="Times New Roman" w:hAnsi="Times New Roman"/>
          <w:b/>
          <w:sz w:val="22"/>
          <w:szCs w:val="22"/>
        </w:rPr>
      </w:pPr>
      <w:r w:rsidRPr="00616038">
        <w:rPr>
          <w:rFonts w:ascii="Times New Roman" w:hAnsi="Times New Roman"/>
          <w:szCs w:val="22"/>
        </w:rPr>
        <w:br w:type="page"/>
      </w:r>
    </w:p>
    <w:p w:rsidR="006720CE" w:rsidRPr="00F23406" w:rsidRDefault="006720CE" w:rsidP="00F23406">
      <w:pPr>
        <w:ind w:hanging="1800"/>
        <w:rPr>
          <w:rFonts w:ascii="Arial" w:hAnsi="Arial" w:cs="Arial"/>
          <w:b/>
          <w:i/>
        </w:rPr>
      </w:pPr>
      <w:r w:rsidRPr="00F23406">
        <w:rPr>
          <w:rFonts w:ascii="Arial" w:hAnsi="Arial" w:cs="Arial"/>
          <w:b/>
          <w:i/>
        </w:rPr>
        <w:t>SECTION 5.3 PROBLEM SET:  LOGARITHMS AND LOGARITHMIC FUNCTIONS</w:t>
      </w:r>
    </w:p>
    <w:p w:rsidR="00BC6766" w:rsidRPr="00F23406" w:rsidRDefault="009A5FCB" w:rsidP="00F23406">
      <w:pPr>
        <w:ind w:hanging="1800"/>
        <w:rPr>
          <w:sz w:val="22"/>
        </w:rPr>
      </w:pPr>
      <w:r w:rsidRPr="00F23406">
        <w:rPr>
          <w:sz w:val="22"/>
        </w:rPr>
        <w:t>For each equation, rewrite in exponential form and solve for x.</w:t>
      </w:r>
    </w:p>
    <w:tbl>
      <w:tblPr>
        <w:tblW w:w="0" w:type="auto"/>
        <w:tblInd w:w="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1)</w:t>
            </w:r>
            <w:r w:rsidR="005E59FF" w:rsidRPr="00616038">
              <w:rPr>
                <w:sz w:val="22"/>
                <w:szCs w:val="22"/>
              </w:rPr>
              <w:tab/>
            </w:r>
            <w:r w:rsidR="00450FC4"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5</w:t>
            </w:r>
            <w:r w:rsidRPr="00616038">
              <w:rPr>
                <w:sz w:val="22"/>
                <w:szCs w:val="22"/>
              </w:rPr>
              <w:t xml:space="preserve"> (x) = 3 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 w:rsidP="00403867">
            <w:pPr>
              <w:pStyle w:val="problem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2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2</w:t>
            </w:r>
            <w:r w:rsidRPr="00616038">
              <w:rPr>
                <w:sz w:val="22"/>
                <w:szCs w:val="22"/>
              </w:rPr>
              <w:t xml:space="preserve"> (x) = </w:t>
            </w:r>
            <w:r w:rsidRPr="00616038">
              <w:rPr>
                <w:sz w:val="22"/>
                <w:szCs w:val="22"/>
              </w:rPr>
              <w:sym w:font="Symbol" w:char="F02D"/>
            </w: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ab/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3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10</w:t>
            </w:r>
            <w:r w:rsidRPr="00616038">
              <w:rPr>
                <w:sz w:val="22"/>
                <w:szCs w:val="22"/>
              </w:rPr>
              <w:t xml:space="preserve"> (x) = –3 </w:t>
            </w:r>
          </w:p>
          <w:p w:rsidR="00BC6766" w:rsidRPr="00616038" w:rsidRDefault="00BC6766" w:rsidP="00C15488">
            <w:pPr>
              <w:pStyle w:val="problem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 w:rsidP="00403867">
            <w:pPr>
              <w:pStyle w:val="problem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4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3</w:t>
            </w:r>
            <w:r w:rsidRPr="00616038">
              <w:rPr>
                <w:sz w:val="22"/>
                <w:szCs w:val="22"/>
              </w:rPr>
              <w:t xml:space="preserve"> (x) = 6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5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25</w:t>
            </w:r>
            <w:r w:rsidRPr="00616038">
              <w:rPr>
                <w:sz w:val="22"/>
                <w:szCs w:val="22"/>
              </w:rPr>
              <w:t xml:space="preserve"> (x) = 1/2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 w:rsidP="00403867">
            <w:pPr>
              <w:pStyle w:val="problem"/>
              <w:ind w:left="0" w:firstLine="0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</w:t>
            </w:r>
            <w:r w:rsidR="005E59FF" w:rsidRPr="00616038">
              <w:rPr>
                <w:sz w:val="22"/>
                <w:szCs w:val="22"/>
              </w:rPr>
              <w:t>6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64</w:t>
            </w:r>
            <w:r w:rsidRPr="00616038">
              <w:rPr>
                <w:sz w:val="22"/>
                <w:szCs w:val="22"/>
              </w:rPr>
              <w:t xml:space="preserve"> (x) = 1/3</w:t>
            </w:r>
          </w:p>
          <w:p w:rsidR="00BC6766" w:rsidRPr="00616038" w:rsidRDefault="005E59FF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ab/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9A5FCB" w:rsidRPr="00616038" w:rsidRDefault="002A604D" w:rsidP="002A604D">
      <w:pPr>
        <w:pStyle w:val="problem"/>
        <w:spacing w:after="120"/>
        <w:ind w:left="0" w:firstLine="0"/>
        <w:rPr>
          <w:sz w:val="22"/>
          <w:szCs w:val="22"/>
        </w:rPr>
      </w:pPr>
      <w:r w:rsidRPr="00616038">
        <w:rPr>
          <w:sz w:val="22"/>
          <w:szCs w:val="22"/>
        </w:rPr>
        <w:t>E</w:t>
      </w:r>
      <w:r w:rsidR="00403867" w:rsidRPr="00616038">
        <w:rPr>
          <w:sz w:val="22"/>
          <w:szCs w:val="22"/>
        </w:rPr>
        <w:t xml:space="preserve">valuate without using your calculator.  </w:t>
      </w:r>
    </w:p>
    <w:tbl>
      <w:tblPr>
        <w:tblW w:w="0" w:type="auto"/>
        <w:tblInd w:w="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7</w:t>
            </w:r>
            <w:r w:rsidR="005E59FF" w:rsidRPr="00616038">
              <w:rPr>
                <w:sz w:val="22"/>
                <w:szCs w:val="22"/>
              </w:rPr>
              <w:t>)</w:t>
            </w:r>
            <w:r w:rsidR="005E59FF" w:rsidRPr="00616038">
              <w:rPr>
                <w:sz w:val="22"/>
                <w:szCs w:val="22"/>
              </w:rPr>
              <w:tab/>
            </w:r>
            <w:proofErr w:type="spellStart"/>
            <w:r w:rsidRPr="00616038">
              <w:rPr>
                <w:sz w:val="22"/>
                <w:szCs w:val="22"/>
              </w:rPr>
              <w:t>ln</w:t>
            </w:r>
            <w:proofErr w:type="spellEnd"/>
            <w:r w:rsidRPr="00616038">
              <w:rPr>
                <w:sz w:val="22"/>
                <w:szCs w:val="22"/>
              </w:rPr>
              <w:t xml:space="preserve"> </w:t>
            </w:r>
            <w:r w:rsidRPr="00616038">
              <w:rPr>
                <w:position w:val="-8"/>
                <w:sz w:val="22"/>
                <w:szCs w:val="22"/>
              </w:rPr>
              <w:object w:dxaOrig="360" w:dyaOrig="360">
                <v:shape id="_x0000_i1026" type="#_x0000_t75" style="width:16.7pt;height:16.7pt" o:ole="">
                  <v:imagedata r:id="rId10" o:title=""/>
                </v:shape>
                <o:OLEObject Type="Embed" ProgID="Equation.DSMT4" ShapeID="_x0000_i1026" DrawAspect="Content" ObjectID="_1563774551" r:id="rId11"/>
              </w:object>
            </w:r>
            <w:r w:rsidRPr="00616038">
              <w:rPr>
                <w:sz w:val="22"/>
                <w:szCs w:val="22"/>
              </w:rPr>
              <w:t xml:space="preserve"> </w:t>
            </w:r>
            <w:r w:rsidR="005E59FF" w:rsidRPr="00616038">
              <w:rPr>
                <w:sz w:val="22"/>
                <w:szCs w:val="22"/>
              </w:rPr>
              <w:tab/>
            </w:r>
          </w:p>
          <w:p w:rsidR="00BC6766" w:rsidRPr="00616038" w:rsidRDefault="00BC6766" w:rsidP="00403867">
            <w:pPr>
              <w:pStyle w:val="problem"/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8</w:t>
            </w:r>
            <w:r w:rsidR="005E59FF" w:rsidRPr="00616038">
              <w:rPr>
                <w:sz w:val="22"/>
                <w:szCs w:val="22"/>
              </w:rPr>
              <w:t>)</w:t>
            </w:r>
            <w:r w:rsidR="005E59FF" w:rsidRPr="00616038">
              <w:rPr>
                <w:sz w:val="22"/>
                <w:szCs w:val="22"/>
              </w:rPr>
              <w:tab/>
            </w:r>
            <w:proofErr w:type="spellStart"/>
            <w:r w:rsidRPr="00616038">
              <w:rPr>
                <w:sz w:val="22"/>
                <w:szCs w:val="22"/>
              </w:rPr>
              <w:t>ln</w:t>
            </w:r>
            <w:proofErr w:type="spellEnd"/>
            <w:r w:rsidRPr="00616038">
              <w:rPr>
                <w:sz w:val="22"/>
                <w:szCs w:val="22"/>
              </w:rPr>
              <w:t xml:space="preserve"> </w:t>
            </w:r>
            <w:r w:rsidRPr="00616038">
              <w:rPr>
                <w:position w:val="-24"/>
                <w:sz w:val="22"/>
                <w:szCs w:val="22"/>
              </w:rPr>
              <w:object w:dxaOrig="320" w:dyaOrig="620">
                <v:shape id="_x0000_i1027" type="#_x0000_t75" style="width:15.15pt;height:31.85pt" o:ole="">
                  <v:imagedata r:id="rId12" o:title=""/>
                </v:shape>
                <o:OLEObject Type="Embed" ProgID="Equation.DSMT4" ShapeID="_x0000_i1027" DrawAspect="Content" ObjectID="_1563774552" r:id="rId13"/>
              </w:object>
            </w:r>
            <w:r w:rsidRPr="00616038">
              <w:rPr>
                <w:sz w:val="22"/>
                <w:szCs w:val="22"/>
              </w:rPr>
              <w:t xml:space="preserve"> 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9A5FCB" w:rsidRPr="00616038" w:rsidTr="009A5FCB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9A5FCB" w:rsidRPr="00616038" w:rsidRDefault="009A5FCB" w:rsidP="00403867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9)</w:t>
            </w:r>
            <w:r w:rsidRPr="00616038">
              <w:rPr>
                <w:sz w:val="22"/>
                <w:szCs w:val="22"/>
              </w:rPr>
              <w:tab/>
              <w:t>ln e</w:t>
            </w:r>
            <w:r w:rsidRPr="004645B4">
              <w:rPr>
                <w:sz w:val="24"/>
                <w:szCs w:val="22"/>
                <w:vertAlign w:val="superscript"/>
              </w:rPr>
              <w:t>10</w:t>
            </w:r>
            <w:r w:rsidRPr="00616038">
              <w:rPr>
                <w:sz w:val="22"/>
                <w:szCs w:val="22"/>
              </w:rPr>
              <w:tab/>
            </w:r>
          </w:p>
          <w:p w:rsidR="009A5FCB" w:rsidRPr="00616038" w:rsidRDefault="009A5FCB" w:rsidP="00403867">
            <w:pPr>
              <w:pStyle w:val="problem"/>
              <w:ind w:left="0" w:firstLine="0"/>
              <w:rPr>
                <w:szCs w:val="22"/>
              </w:rPr>
            </w:pPr>
          </w:p>
          <w:p w:rsidR="009A5FCB" w:rsidRPr="00616038" w:rsidRDefault="009A5FCB" w:rsidP="00403867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9A5FCB" w:rsidRPr="00616038" w:rsidRDefault="009A5FCB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0)log</w:t>
            </w:r>
            <w:r w:rsidRPr="004645B4">
              <w:rPr>
                <w:sz w:val="24"/>
                <w:szCs w:val="22"/>
                <w:vertAlign w:val="subscript"/>
              </w:rPr>
              <w:t>10</w:t>
            </w:r>
            <w:r w:rsidR="00300A25" w:rsidRPr="00616038">
              <w:rPr>
                <w:sz w:val="22"/>
                <w:szCs w:val="22"/>
              </w:rPr>
              <w:t xml:space="preserve"> (</w:t>
            </w:r>
            <w:r w:rsidRPr="00616038">
              <w:rPr>
                <w:sz w:val="22"/>
                <w:szCs w:val="22"/>
              </w:rPr>
              <w:t>10</w:t>
            </w:r>
            <w:r w:rsidRPr="00616038">
              <w:rPr>
                <w:i/>
                <w:sz w:val="30"/>
                <w:szCs w:val="22"/>
                <w:vertAlign w:val="superscript"/>
              </w:rPr>
              <w:t>e</w:t>
            </w:r>
            <w:r w:rsidRPr="00616038">
              <w:rPr>
                <w:sz w:val="22"/>
                <w:szCs w:val="22"/>
              </w:rPr>
              <w:t xml:space="preserve"> </w:t>
            </w:r>
            <w:r w:rsidR="00300A25" w:rsidRPr="00616038">
              <w:rPr>
                <w:sz w:val="22"/>
                <w:szCs w:val="22"/>
              </w:rPr>
              <w:t>)</w:t>
            </w:r>
          </w:p>
          <w:p w:rsidR="009A5FCB" w:rsidRPr="00616038" w:rsidRDefault="009A5FCB" w:rsidP="00403867">
            <w:pPr>
              <w:pStyle w:val="problem"/>
              <w:rPr>
                <w:szCs w:val="22"/>
              </w:rPr>
            </w:pPr>
          </w:p>
          <w:p w:rsidR="009A5FCB" w:rsidRPr="00616038" w:rsidRDefault="009A5FCB" w:rsidP="00403867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2A604D" w:rsidRPr="00616038" w:rsidRDefault="002A604D" w:rsidP="002A604D">
      <w:pPr>
        <w:pStyle w:val="problem"/>
        <w:tabs>
          <w:tab w:val="left" w:pos="4680"/>
        </w:tabs>
        <w:spacing w:after="120"/>
        <w:ind w:left="0"/>
        <w:rPr>
          <w:sz w:val="22"/>
          <w:szCs w:val="22"/>
        </w:rPr>
      </w:pPr>
      <w:r w:rsidRPr="00616038">
        <w:rPr>
          <w:sz w:val="22"/>
          <w:szCs w:val="22"/>
        </w:rPr>
        <w:tab/>
        <w:t>For problems 31 – 38: Evaluate using your calculator.  Use the change of base formula if needed</w:t>
      </w:r>
    </w:p>
    <w:tbl>
      <w:tblPr>
        <w:tblW w:w="0" w:type="auto"/>
        <w:tblInd w:w="3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403867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1)</w:t>
            </w:r>
            <w:r w:rsidRPr="00616038">
              <w:rPr>
                <w:sz w:val="22"/>
                <w:szCs w:val="22"/>
              </w:rPr>
              <w:t xml:space="preserve"> log 2</w:t>
            </w:r>
            <w:r w:rsidR="002A604D" w:rsidRPr="00616038">
              <w:rPr>
                <w:sz w:val="22"/>
                <w:szCs w:val="22"/>
              </w:rPr>
              <w:t>0</w:t>
            </w:r>
            <w:r w:rsidR="005E59FF" w:rsidRPr="00616038">
              <w:rPr>
                <w:sz w:val="22"/>
                <w:szCs w:val="22"/>
              </w:rPr>
              <w:tab/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403867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2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n 42</w:t>
            </w:r>
            <w:r w:rsidR="005E59FF" w:rsidRPr="00616038">
              <w:rPr>
                <w:sz w:val="22"/>
                <w:szCs w:val="22"/>
              </w:rPr>
              <w:tab/>
            </w:r>
          </w:p>
          <w:p w:rsidR="00BC6766" w:rsidRPr="00616038" w:rsidRDefault="00BC6766" w:rsidP="002A604D">
            <w:pPr>
              <w:pStyle w:val="problem"/>
              <w:ind w:left="0" w:firstLine="0"/>
              <w:rPr>
                <w:sz w:val="22"/>
                <w:szCs w:val="22"/>
              </w:rPr>
            </w:pPr>
          </w:p>
        </w:tc>
      </w:tr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403867" w:rsidRPr="00616038" w:rsidRDefault="00403867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3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n 2.9</w:t>
            </w: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403867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4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 0.5</w:t>
            </w:r>
            <w:r w:rsidR="005E59FF" w:rsidRPr="00616038">
              <w:rPr>
                <w:sz w:val="22"/>
                <w:szCs w:val="22"/>
              </w:rPr>
              <w:tab/>
            </w:r>
          </w:p>
          <w:p w:rsidR="00BC6766" w:rsidRPr="00616038" w:rsidRDefault="00BC6766" w:rsidP="00403867">
            <w:pPr>
              <w:pStyle w:val="problem"/>
              <w:ind w:left="0" w:firstLine="0"/>
              <w:rPr>
                <w:sz w:val="22"/>
                <w:szCs w:val="22"/>
              </w:rPr>
            </w:pPr>
          </w:p>
        </w:tc>
      </w:tr>
      <w:tr w:rsidR="00BC6766" w:rsidRPr="00616038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403867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5)</w:t>
            </w:r>
            <w:r w:rsidR="005E59FF" w:rsidRPr="00616038">
              <w:rPr>
                <w:sz w:val="22"/>
                <w:szCs w:val="22"/>
              </w:rPr>
              <w:tab/>
            </w:r>
            <w:r w:rsidRPr="00616038">
              <w:rPr>
                <w:sz w:val="22"/>
                <w:szCs w:val="22"/>
              </w:rPr>
              <w:t>log</w:t>
            </w:r>
            <w:r w:rsidRPr="004645B4">
              <w:rPr>
                <w:sz w:val="24"/>
                <w:szCs w:val="22"/>
                <w:vertAlign w:val="subscript"/>
              </w:rPr>
              <w:t>4</w:t>
            </w:r>
            <w:r w:rsidRPr="00616038">
              <w:rPr>
                <w:sz w:val="22"/>
                <w:szCs w:val="22"/>
              </w:rPr>
              <w:t xml:space="preserve"> 36</w:t>
            </w:r>
          </w:p>
          <w:p w:rsidR="00BC6766" w:rsidRPr="00616038" w:rsidRDefault="00BC6766" w:rsidP="002A604D">
            <w:pPr>
              <w:pStyle w:val="problem"/>
              <w:ind w:left="0" w:firstLine="0"/>
              <w:rPr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BC6766" w:rsidRPr="00616038" w:rsidRDefault="002A604D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</w:t>
            </w:r>
            <w:r w:rsidR="005E59FF" w:rsidRPr="00616038">
              <w:rPr>
                <w:sz w:val="22"/>
                <w:szCs w:val="22"/>
              </w:rPr>
              <w:t>6)</w:t>
            </w:r>
            <w:r w:rsidR="005E59FF" w:rsidRPr="00616038">
              <w:rPr>
                <w:sz w:val="22"/>
                <w:szCs w:val="22"/>
              </w:rPr>
              <w:tab/>
            </w:r>
            <w:r w:rsidR="00403867" w:rsidRPr="00616038">
              <w:rPr>
                <w:sz w:val="22"/>
                <w:szCs w:val="22"/>
              </w:rPr>
              <w:t xml:space="preserve">log </w:t>
            </w:r>
            <w:r w:rsidR="00403867" w:rsidRPr="004645B4">
              <w:rPr>
                <w:sz w:val="24"/>
                <w:szCs w:val="22"/>
                <w:vertAlign w:val="subscript"/>
              </w:rPr>
              <w:t>7</w:t>
            </w:r>
            <w:r w:rsidR="00403867" w:rsidRPr="00616038">
              <w:rPr>
                <w:sz w:val="22"/>
                <w:szCs w:val="22"/>
              </w:rPr>
              <w:t xml:space="preserve"> 100</w:t>
            </w:r>
          </w:p>
          <w:p w:rsidR="00BC6766" w:rsidRPr="00616038" w:rsidRDefault="00BC6766">
            <w:pPr>
              <w:pStyle w:val="problem"/>
              <w:rPr>
                <w:sz w:val="36"/>
                <w:szCs w:val="22"/>
              </w:rPr>
            </w:pPr>
          </w:p>
          <w:p w:rsidR="00BC6766" w:rsidRPr="00616038" w:rsidRDefault="00BC6766">
            <w:pPr>
              <w:pStyle w:val="problem"/>
              <w:rPr>
                <w:sz w:val="22"/>
                <w:szCs w:val="22"/>
              </w:rPr>
            </w:pPr>
          </w:p>
        </w:tc>
      </w:tr>
      <w:tr w:rsidR="00403867" w:rsidRPr="00616038" w:rsidTr="00403867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3867" w:rsidRPr="00616038" w:rsidRDefault="002A604D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7</w:t>
            </w:r>
            <w:r w:rsidR="00403867" w:rsidRPr="00616038">
              <w:rPr>
                <w:sz w:val="22"/>
                <w:szCs w:val="22"/>
              </w:rPr>
              <w:t>)</w:t>
            </w:r>
            <w:r w:rsidR="00403867" w:rsidRPr="00616038">
              <w:rPr>
                <w:sz w:val="22"/>
                <w:szCs w:val="22"/>
              </w:rPr>
              <w:tab/>
              <w:t>log</w:t>
            </w:r>
            <w:r w:rsidR="00403867" w:rsidRPr="00616038">
              <w:rPr>
                <w:sz w:val="22"/>
                <w:szCs w:val="22"/>
                <w:vertAlign w:val="subscript"/>
              </w:rPr>
              <w:t>1.05</w:t>
            </w:r>
            <w:r w:rsidR="00403867" w:rsidRPr="00616038">
              <w:rPr>
                <w:sz w:val="22"/>
                <w:szCs w:val="22"/>
              </w:rPr>
              <w:t xml:space="preserve"> 3.5</w:t>
            </w:r>
          </w:p>
          <w:p w:rsidR="00403867" w:rsidRPr="00616038" w:rsidRDefault="00403867" w:rsidP="002A604D">
            <w:pPr>
              <w:pStyle w:val="problem"/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03867" w:rsidRPr="00616038" w:rsidRDefault="002A604D" w:rsidP="004645B4">
            <w:pPr>
              <w:pStyle w:val="problem"/>
              <w:spacing w:before="60"/>
              <w:ind w:left="446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8</w:t>
            </w:r>
            <w:r w:rsidR="00403867" w:rsidRPr="00616038">
              <w:rPr>
                <w:sz w:val="22"/>
                <w:szCs w:val="22"/>
              </w:rPr>
              <w:t>)</w:t>
            </w:r>
            <w:r w:rsidR="00403867" w:rsidRPr="00616038">
              <w:rPr>
                <w:sz w:val="22"/>
                <w:szCs w:val="22"/>
              </w:rPr>
              <w:tab/>
              <w:t>log</w:t>
            </w:r>
            <w:r w:rsidR="00403867" w:rsidRPr="004645B4">
              <w:rPr>
                <w:sz w:val="24"/>
                <w:szCs w:val="24"/>
              </w:rPr>
              <w:t xml:space="preserve"> </w:t>
            </w:r>
            <w:r w:rsidR="00403867" w:rsidRPr="004645B4">
              <w:rPr>
                <w:sz w:val="24"/>
                <w:szCs w:val="24"/>
                <w:vertAlign w:val="subscript"/>
              </w:rPr>
              <w:t>1.067</w:t>
            </w:r>
            <w:r w:rsidR="00403867" w:rsidRPr="00616038">
              <w:rPr>
                <w:sz w:val="22"/>
                <w:szCs w:val="22"/>
                <w:vertAlign w:val="subscript"/>
              </w:rPr>
              <w:t xml:space="preserve"> </w:t>
            </w:r>
            <w:r w:rsidR="004645B4">
              <w:rPr>
                <w:sz w:val="22"/>
                <w:szCs w:val="22"/>
                <w:vertAlign w:val="subscript"/>
              </w:rPr>
              <w:t xml:space="preserve"> </w:t>
            </w:r>
            <w:r w:rsidR="00403867" w:rsidRPr="00616038">
              <w:rPr>
                <w:sz w:val="22"/>
                <w:szCs w:val="22"/>
              </w:rPr>
              <w:t>2</w:t>
            </w:r>
          </w:p>
          <w:p w:rsidR="00403867" w:rsidRPr="00616038" w:rsidRDefault="00403867" w:rsidP="00403867">
            <w:pPr>
              <w:pStyle w:val="problem"/>
              <w:rPr>
                <w:sz w:val="36"/>
                <w:szCs w:val="22"/>
              </w:rPr>
            </w:pPr>
          </w:p>
          <w:p w:rsidR="00403867" w:rsidRPr="00616038" w:rsidRDefault="00403867" w:rsidP="00403867">
            <w:pPr>
              <w:pStyle w:val="problem"/>
              <w:rPr>
                <w:sz w:val="22"/>
                <w:szCs w:val="22"/>
              </w:rPr>
            </w:pPr>
          </w:p>
        </w:tc>
      </w:tr>
    </w:tbl>
    <w:p w:rsidR="00306804" w:rsidRPr="00616038" w:rsidRDefault="00306804" w:rsidP="00F23406">
      <w:pPr>
        <w:pStyle w:val="Heading2"/>
        <w:ind w:hanging="1800"/>
      </w:pPr>
      <w:r w:rsidRPr="00616038">
        <w:rPr>
          <w:szCs w:val="22"/>
        </w:rPr>
        <w:t xml:space="preserve">SECTION 5.4 PROBLEM SET:  </w:t>
      </w:r>
      <w:r w:rsidRPr="00616038">
        <w:t>GRAPHS AND PROPERIES OF LOGARITHMIC FUNCTIONS</w:t>
      </w:r>
    </w:p>
    <w:p w:rsidR="007E694D" w:rsidRPr="00616038" w:rsidRDefault="007E694D" w:rsidP="007E694D">
      <w:pPr>
        <w:ind w:left="0"/>
        <w:rPr>
          <w:sz w:val="22"/>
        </w:rPr>
      </w:pPr>
      <w:r w:rsidRPr="00616038">
        <w:rPr>
          <w:sz w:val="22"/>
        </w:rPr>
        <w:t>Questions 1 – 3: For each of the following functions</w:t>
      </w:r>
    </w:p>
    <w:p w:rsidR="007E694D" w:rsidRPr="00616038" w:rsidRDefault="007E694D" w:rsidP="007E694D">
      <w:pPr>
        <w:spacing w:before="0"/>
        <w:ind w:left="630" w:hanging="270"/>
        <w:rPr>
          <w:sz w:val="22"/>
        </w:rPr>
      </w:pPr>
      <w:r w:rsidRPr="00616038">
        <w:rPr>
          <w:sz w:val="22"/>
        </w:rPr>
        <w:t>a. Sketch a reasonably accurate graph showing the shape of the graph of the function</w:t>
      </w:r>
    </w:p>
    <w:p w:rsidR="007E694D" w:rsidRPr="00616038" w:rsidRDefault="007E694D" w:rsidP="007E694D">
      <w:pPr>
        <w:spacing w:before="0"/>
        <w:ind w:left="630" w:hanging="270"/>
        <w:rPr>
          <w:sz w:val="22"/>
        </w:rPr>
      </w:pPr>
      <w:r w:rsidRPr="00616038">
        <w:rPr>
          <w:sz w:val="22"/>
        </w:rPr>
        <w:t>b. State the domain</w:t>
      </w:r>
    </w:p>
    <w:p w:rsidR="007E694D" w:rsidRPr="00616038" w:rsidRDefault="007E694D" w:rsidP="007E694D">
      <w:pPr>
        <w:spacing w:before="0"/>
        <w:ind w:left="630" w:hanging="270"/>
        <w:rPr>
          <w:sz w:val="22"/>
        </w:rPr>
      </w:pPr>
      <w:r w:rsidRPr="00616038">
        <w:rPr>
          <w:sz w:val="22"/>
        </w:rPr>
        <w:t>c. State the range</w:t>
      </w:r>
    </w:p>
    <w:p w:rsidR="007E694D" w:rsidRPr="00616038" w:rsidRDefault="007E694D" w:rsidP="007E694D">
      <w:pPr>
        <w:spacing w:before="0"/>
        <w:ind w:left="630" w:hanging="270"/>
        <w:rPr>
          <w:sz w:val="22"/>
        </w:rPr>
      </w:pPr>
      <w:r w:rsidRPr="00616038">
        <w:rPr>
          <w:sz w:val="22"/>
        </w:rPr>
        <w:t>d. State whether the graph has a vertical asymptote or a horizontal asymptote and write the equation of that asymptote</w:t>
      </w:r>
    </w:p>
    <w:p w:rsidR="007E694D" w:rsidRPr="00616038" w:rsidRDefault="007E694D" w:rsidP="007E694D">
      <w:pPr>
        <w:spacing w:before="0" w:after="240"/>
        <w:ind w:left="634" w:hanging="274"/>
        <w:rPr>
          <w:sz w:val="22"/>
        </w:rPr>
      </w:pPr>
      <w:r w:rsidRPr="00616038">
        <w:rPr>
          <w:sz w:val="22"/>
        </w:rPr>
        <w:t xml:space="preserve">e. Does the graph have an x-intercept or a y-intercept asymptote? Write the coordinates of the </w:t>
      </w:r>
      <w:r w:rsidRPr="00616038">
        <w:rPr>
          <w:sz w:val="22"/>
        </w:rPr>
        <w:br/>
        <w:t>x-intercept or the y-intercept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E694D" w:rsidRPr="00616038" w:rsidTr="00EC27A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E694D" w:rsidRPr="00616038" w:rsidRDefault="007E694D" w:rsidP="00EC27A4">
            <w:pPr>
              <w:ind w:left="0"/>
            </w:pPr>
            <w:r w:rsidRPr="00616038">
              <w:t>1) y = ln x</w:t>
            </w:r>
          </w:p>
          <w:p w:rsidR="007E694D" w:rsidRPr="00616038" w:rsidRDefault="00F23406" w:rsidP="00EC27A4">
            <w:pPr>
              <w:ind w:left="0"/>
            </w:pPr>
            <w:r>
              <w:t xml:space="preserve">a. </w:t>
            </w:r>
            <w:r w:rsidR="007E694D" w:rsidRPr="00616038">
              <w:t>Sketch the graph below</w:t>
            </w:r>
          </w:p>
        </w:tc>
        <w:tc>
          <w:tcPr>
            <w:tcW w:w="47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spacing w:after="240"/>
              <w:ind w:left="0"/>
            </w:pPr>
            <w:r w:rsidRPr="00616038">
              <w:t>b. domain: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c.  range: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d. Is the asymptote horizontal or vertical?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         ____________________________</w:t>
            </w:r>
          </w:p>
          <w:p w:rsidR="007E694D" w:rsidRPr="00616038" w:rsidRDefault="007E694D" w:rsidP="00BB1913">
            <w:pPr>
              <w:spacing w:after="120"/>
              <w:ind w:left="0"/>
            </w:pPr>
            <w:r w:rsidRPr="00616038">
              <w:t xml:space="preserve">   Equation of the asymptote:__________</w:t>
            </w:r>
            <w:r w:rsidR="00BB1913">
              <w:br/>
            </w:r>
          </w:p>
          <w:p w:rsidR="007E694D" w:rsidRPr="00616038" w:rsidRDefault="00BB1913" w:rsidP="00BB1913">
            <w:pPr>
              <w:spacing w:after="240"/>
              <w:ind w:left="0"/>
            </w:pPr>
            <w:r>
              <w:t xml:space="preserve"> e. </w:t>
            </w:r>
            <w:r w:rsidR="007E694D" w:rsidRPr="00BB1913">
              <w:rPr>
                <w:spacing w:val="-2"/>
              </w:rPr>
              <w:t xml:space="preserve">Coordinates of x </w:t>
            </w:r>
            <w:r w:rsidRPr="00BB1913">
              <w:rPr>
                <w:spacing w:val="-2"/>
              </w:rPr>
              <w:t xml:space="preserve">intercept </w:t>
            </w:r>
            <w:r w:rsidR="007E694D" w:rsidRPr="00BB1913">
              <w:rPr>
                <w:spacing w:val="-2"/>
              </w:rPr>
              <w:t>or y intercept:</w:t>
            </w:r>
            <w:r w:rsidR="007E694D" w:rsidRPr="00616038">
              <w:t>_______</w:t>
            </w:r>
          </w:p>
        </w:tc>
      </w:tr>
      <w:tr w:rsidR="007E694D" w:rsidRPr="00616038" w:rsidTr="00EC27A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E694D" w:rsidRPr="00616038" w:rsidRDefault="007E694D" w:rsidP="00EC27A4">
            <w:pPr>
              <w:ind w:left="0"/>
            </w:pPr>
            <w:r w:rsidRPr="00616038">
              <w:t>2) y = log x</w:t>
            </w:r>
          </w:p>
          <w:p w:rsidR="007E694D" w:rsidRPr="00616038" w:rsidRDefault="00F23406" w:rsidP="00EC27A4">
            <w:pPr>
              <w:ind w:left="0"/>
            </w:pPr>
            <w:r>
              <w:t xml:space="preserve">a. </w:t>
            </w:r>
            <w:r w:rsidR="007E694D" w:rsidRPr="00616038">
              <w:t>Sketch the graph below</w:t>
            </w:r>
          </w:p>
        </w:tc>
        <w:tc>
          <w:tcPr>
            <w:tcW w:w="47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spacing w:after="240"/>
              <w:ind w:left="0"/>
            </w:pPr>
            <w:r w:rsidRPr="00616038">
              <w:t>b. domain: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c.  range:_____________________</w:t>
            </w:r>
          </w:p>
          <w:p w:rsidR="007E694D" w:rsidRPr="00616038" w:rsidRDefault="007E694D" w:rsidP="00EC27A4">
            <w:pPr>
              <w:tabs>
                <w:tab w:val="right" w:pos="4572"/>
              </w:tabs>
              <w:spacing w:after="240"/>
              <w:ind w:left="0"/>
            </w:pPr>
            <w:r w:rsidRPr="00616038">
              <w:t>d. Is the asymptote horizontal or vertical?</w:t>
            </w:r>
            <w:r w:rsidRPr="00616038">
              <w:tab/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         ____________________________</w:t>
            </w:r>
          </w:p>
          <w:p w:rsidR="00BB1913" w:rsidRPr="00616038" w:rsidRDefault="00BB1913" w:rsidP="00BB1913">
            <w:pPr>
              <w:spacing w:after="120"/>
              <w:ind w:left="0"/>
            </w:pPr>
            <w:r w:rsidRPr="00616038">
              <w:t xml:space="preserve">  Equation of the asymptote:__________</w:t>
            </w:r>
            <w:r>
              <w:br/>
            </w:r>
          </w:p>
          <w:p w:rsidR="007E694D" w:rsidRPr="00616038" w:rsidRDefault="00BB1913" w:rsidP="00BB1913">
            <w:pPr>
              <w:ind w:left="0"/>
            </w:pPr>
            <w:r>
              <w:t xml:space="preserve"> e. </w:t>
            </w:r>
            <w:r w:rsidRPr="00BB1913">
              <w:rPr>
                <w:spacing w:val="-2"/>
              </w:rPr>
              <w:t>Coordinates of x intercept or y intercept:</w:t>
            </w:r>
            <w:r w:rsidRPr="00616038">
              <w:t>______</w:t>
            </w:r>
            <w:r>
              <w:br/>
            </w:r>
          </w:p>
        </w:tc>
      </w:tr>
      <w:tr w:rsidR="007E694D" w:rsidRPr="00616038" w:rsidTr="00EC27A4"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E694D" w:rsidRPr="00616038" w:rsidRDefault="007E694D" w:rsidP="00EC27A4">
            <w:pPr>
              <w:spacing w:line="240" w:lineRule="auto"/>
              <w:ind w:left="0"/>
            </w:pPr>
            <w:r w:rsidRPr="00616038">
              <w:t>3) y = log</w:t>
            </w:r>
            <w:r w:rsidRPr="00616038">
              <w:rPr>
                <w:position w:val="-6"/>
                <w:sz w:val="24"/>
                <w:vertAlign w:val="subscript"/>
              </w:rPr>
              <w:t>0.8</w:t>
            </w:r>
            <w:r w:rsidRPr="00616038">
              <w:t>x</w:t>
            </w:r>
          </w:p>
          <w:p w:rsidR="007E694D" w:rsidRPr="00616038" w:rsidRDefault="00917611" w:rsidP="00EC27A4">
            <w:pPr>
              <w:spacing w:line="240" w:lineRule="auto"/>
              <w:ind w:left="0"/>
            </w:pPr>
            <w:r>
              <w:t xml:space="preserve">a. </w:t>
            </w:r>
            <w:r w:rsidR="007E694D" w:rsidRPr="00616038">
              <w:t>Sketch the graph below</w:t>
            </w:r>
          </w:p>
        </w:tc>
        <w:tc>
          <w:tcPr>
            <w:tcW w:w="47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spacing w:after="240"/>
              <w:ind w:left="0"/>
            </w:pPr>
            <w:r w:rsidRPr="00616038">
              <w:t>b. domain: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c.  range: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d. Is the asymptote horizontal or vertical?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         ____________________________</w:t>
            </w:r>
          </w:p>
          <w:p w:rsidR="00BB1913" w:rsidRPr="00616038" w:rsidRDefault="00BB1913" w:rsidP="00BB1913">
            <w:pPr>
              <w:spacing w:after="120"/>
              <w:ind w:left="0"/>
            </w:pPr>
            <w:r w:rsidRPr="00616038">
              <w:t>Equation of the asymptote:__________</w:t>
            </w:r>
            <w:r>
              <w:br/>
            </w:r>
          </w:p>
          <w:p w:rsidR="007E694D" w:rsidRPr="00616038" w:rsidRDefault="00BB1913" w:rsidP="00BB1913">
            <w:pPr>
              <w:ind w:left="0"/>
            </w:pPr>
            <w:r>
              <w:t xml:space="preserve"> e. </w:t>
            </w:r>
            <w:r w:rsidRPr="00BB1913">
              <w:rPr>
                <w:spacing w:val="-2"/>
              </w:rPr>
              <w:t>Coordinates of x intercept or y intercept:</w:t>
            </w:r>
            <w:r w:rsidRPr="00616038">
              <w:t>______</w:t>
            </w:r>
            <w:r>
              <w:br/>
            </w:r>
          </w:p>
        </w:tc>
      </w:tr>
    </w:tbl>
    <w:p w:rsidR="00BB1913" w:rsidRDefault="00BB1913" w:rsidP="00BB1913">
      <w:r>
        <w:br w:type="page"/>
      </w:r>
    </w:p>
    <w:p w:rsidR="007E694D" w:rsidRPr="00917611" w:rsidRDefault="007E694D" w:rsidP="00917611">
      <w:pPr>
        <w:ind w:hanging="1800"/>
        <w:rPr>
          <w:rFonts w:ascii="Arial" w:hAnsi="Arial" w:cs="Arial"/>
          <w:b/>
          <w:i/>
        </w:rPr>
      </w:pPr>
      <w:r w:rsidRPr="00917611">
        <w:rPr>
          <w:rFonts w:ascii="Arial" w:hAnsi="Arial" w:cs="Arial"/>
          <w:b/>
          <w:i/>
          <w:szCs w:val="22"/>
        </w:rPr>
        <w:t xml:space="preserve">SECTION 5.4 PROBLEM SET:  </w:t>
      </w:r>
      <w:r w:rsidRPr="00917611">
        <w:rPr>
          <w:rFonts w:ascii="Arial" w:hAnsi="Arial" w:cs="Arial"/>
          <w:b/>
          <w:i/>
        </w:rPr>
        <w:t>GRAPHS AND PROPERIES OF LOGARITHMIC FUNCTIONS</w:t>
      </w:r>
    </w:p>
    <w:p w:rsidR="007E694D" w:rsidRPr="00616038" w:rsidRDefault="007E694D" w:rsidP="007E694D">
      <w:pPr>
        <w:ind w:left="0"/>
        <w:rPr>
          <w:sz w:val="22"/>
        </w:rPr>
      </w:pPr>
      <w:r w:rsidRPr="00616038">
        <w:rPr>
          <w:sz w:val="22"/>
        </w:rPr>
        <w:t>Questions 4 - 5:  For the pair of inverse functions y = e</w:t>
      </w:r>
      <w:r w:rsidRPr="00616038">
        <w:rPr>
          <w:sz w:val="22"/>
          <w:vertAlign w:val="superscript"/>
        </w:rPr>
        <w:t>x</w:t>
      </w:r>
      <w:r w:rsidRPr="00616038">
        <w:rPr>
          <w:sz w:val="22"/>
        </w:rPr>
        <w:t xml:space="preserve"> and y = ln x</w:t>
      </w:r>
    </w:p>
    <w:p w:rsidR="007E694D" w:rsidRPr="00616038" w:rsidRDefault="007E694D" w:rsidP="007E694D">
      <w:pPr>
        <w:spacing w:before="0"/>
        <w:ind w:left="720" w:hanging="360"/>
        <w:rPr>
          <w:sz w:val="22"/>
        </w:rPr>
      </w:pPr>
      <w:r w:rsidRPr="00616038">
        <w:rPr>
          <w:sz w:val="22"/>
        </w:rPr>
        <w:t>a. Sketch a reasonably accurate graph showing the shape of the graph of the function</w:t>
      </w:r>
    </w:p>
    <w:p w:rsidR="007E694D" w:rsidRPr="00616038" w:rsidRDefault="007E694D" w:rsidP="007E694D">
      <w:pPr>
        <w:spacing w:before="0"/>
        <w:ind w:left="720" w:hanging="360"/>
        <w:rPr>
          <w:sz w:val="22"/>
        </w:rPr>
      </w:pPr>
      <w:r w:rsidRPr="00616038">
        <w:rPr>
          <w:sz w:val="22"/>
        </w:rPr>
        <w:t>b. State the domain</w:t>
      </w:r>
    </w:p>
    <w:p w:rsidR="007E694D" w:rsidRPr="00616038" w:rsidRDefault="007E694D" w:rsidP="007E694D">
      <w:pPr>
        <w:spacing w:before="0"/>
        <w:ind w:left="720" w:hanging="360"/>
        <w:rPr>
          <w:sz w:val="22"/>
        </w:rPr>
      </w:pPr>
      <w:r w:rsidRPr="00616038">
        <w:rPr>
          <w:sz w:val="22"/>
        </w:rPr>
        <w:t>c. State the range</w:t>
      </w:r>
    </w:p>
    <w:p w:rsidR="007E694D" w:rsidRPr="00616038" w:rsidRDefault="007E694D" w:rsidP="007E694D">
      <w:pPr>
        <w:spacing w:before="0"/>
        <w:ind w:left="720" w:hanging="360"/>
        <w:rPr>
          <w:sz w:val="22"/>
        </w:rPr>
      </w:pPr>
      <w:r w:rsidRPr="00616038">
        <w:rPr>
          <w:sz w:val="22"/>
        </w:rPr>
        <w:t>d. State whether the graph has a vertical asymptote or a horizontal asymptote and write the equation of that asymptote</w:t>
      </w:r>
    </w:p>
    <w:p w:rsidR="007E694D" w:rsidRPr="00616038" w:rsidRDefault="007E694D" w:rsidP="007E694D">
      <w:pPr>
        <w:spacing w:before="0"/>
        <w:ind w:left="720" w:hanging="360"/>
        <w:rPr>
          <w:sz w:val="22"/>
        </w:rPr>
      </w:pPr>
      <w:r w:rsidRPr="00616038">
        <w:rPr>
          <w:sz w:val="22"/>
        </w:rPr>
        <w:t>e. Does the graph have an x-intercept or a y-intercept asymptote? Write the coordinates of the x-intercept or the y-intercept.</w:t>
      </w:r>
    </w:p>
    <w:p w:rsidR="007E694D" w:rsidRPr="00616038" w:rsidRDefault="007E694D" w:rsidP="007E694D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7E694D" w:rsidRPr="00616038" w:rsidTr="00EC27A4">
        <w:tc>
          <w:tcPr>
            <w:tcW w:w="4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ind w:left="0"/>
            </w:pPr>
            <w:r w:rsidRPr="00616038">
              <w:t xml:space="preserve">4) y = </w:t>
            </w:r>
            <w:r w:rsidRPr="00616038">
              <w:rPr>
                <w:i/>
              </w:rPr>
              <w:t>e</w:t>
            </w:r>
            <w:r w:rsidRPr="00616038">
              <w:t xml:space="preserve"> </w:t>
            </w:r>
            <w:r w:rsidRPr="00616038">
              <w:rPr>
                <w:sz w:val="24"/>
                <w:vertAlign w:val="superscript"/>
              </w:rPr>
              <w:t>x</w:t>
            </w:r>
          </w:p>
          <w:p w:rsidR="007E694D" w:rsidRPr="00616038" w:rsidRDefault="007E694D" w:rsidP="00EC27A4">
            <w:pPr>
              <w:ind w:left="0"/>
            </w:pPr>
            <w:r w:rsidRPr="00616038">
              <w:t>Sketch the graph below</w:t>
            </w: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  <w:p w:rsidR="007E694D" w:rsidRPr="00616038" w:rsidRDefault="007E694D" w:rsidP="00EC27A4">
            <w:pPr>
              <w:ind w:left="0"/>
            </w:pPr>
          </w:p>
        </w:tc>
        <w:tc>
          <w:tcPr>
            <w:tcW w:w="478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ind w:left="0"/>
            </w:pPr>
            <w:r w:rsidRPr="00616038">
              <w:t>5) y = ln x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Sketch the graph below</w:t>
            </w:r>
          </w:p>
        </w:tc>
      </w:tr>
      <w:tr w:rsidR="007E694D" w:rsidRPr="00616038" w:rsidTr="00EC27A4">
        <w:tc>
          <w:tcPr>
            <w:tcW w:w="47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spacing w:after="240"/>
              <w:ind w:left="0"/>
            </w:pPr>
            <w:r w:rsidRPr="00616038">
              <w:t>b. domain: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c.  range: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d. Is the asymptote horizontal or vertical?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         _______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Equation of the asymptote:__________</w:t>
            </w:r>
            <w:r w:rsidR="00BB1913">
              <w:br/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</w:t>
            </w:r>
            <w:r w:rsidR="00BB1913">
              <w:rPr>
                <w:spacing w:val="-2"/>
              </w:rPr>
              <w:t>e.</w:t>
            </w:r>
            <w:r w:rsidR="00BB1913" w:rsidRPr="00BB1913">
              <w:rPr>
                <w:spacing w:val="-2"/>
              </w:rPr>
              <w:t xml:space="preserve"> Coordinates of x intercept or y intercept: _______</w:t>
            </w:r>
          </w:p>
        </w:tc>
        <w:tc>
          <w:tcPr>
            <w:tcW w:w="47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694D" w:rsidRPr="00616038" w:rsidRDefault="007E694D" w:rsidP="00EC27A4">
            <w:pPr>
              <w:spacing w:after="240"/>
              <w:ind w:left="0"/>
            </w:pPr>
            <w:r w:rsidRPr="00616038">
              <w:t>b. domain: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c.  range: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>d. Is the asymptote horizontal or vertical?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         ____________________________</w:t>
            </w:r>
          </w:p>
          <w:p w:rsidR="007E694D" w:rsidRPr="00616038" w:rsidRDefault="007E694D" w:rsidP="00EC27A4">
            <w:pPr>
              <w:spacing w:after="240"/>
              <w:ind w:left="0"/>
            </w:pPr>
            <w:r w:rsidRPr="00616038">
              <w:t xml:space="preserve">   Equation of the asymptote:_____________</w:t>
            </w:r>
            <w:r w:rsidR="00BB1913">
              <w:br/>
            </w:r>
          </w:p>
          <w:p w:rsidR="007E694D" w:rsidRPr="00BB1913" w:rsidRDefault="007E694D" w:rsidP="00BB1913">
            <w:pPr>
              <w:ind w:left="0"/>
              <w:rPr>
                <w:spacing w:val="-2"/>
              </w:rPr>
            </w:pPr>
            <w:r w:rsidRPr="00616038">
              <w:t xml:space="preserve"> </w:t>
            </w:r>
            <w:r w:rsidR="00BB1913">
              <w:rPr>
                <w:spacing w:val="-2"/>
              </w:rPr>
              <w:t>e.</w:t>
            </w:r>
            <w:r w:rsidRPr="00BB1913">
              <w:rPr>
                <w:spacing w:val="-2"/>
              </w:rPr>
              <w:t xml:space="preserve"> Coordinates of x </w:t>
            </w:r>
            <w:r w:rsidR="00BB1913" w:rsidRPr="00BB1913">
              <w:rPr>
                <w:spacing w:val="-2"/>
              </w:rPr>
              <w:t xml:space="preserve">intercept </w:t>
            </w:r>
            <w:r w:rsidRPr="00BB1913">
              <w:rPr>
                <w:spacing w:val="-2"/>
              </w:rPr>
              <w:t>or y intercept:</w:t>
            </w:r>
            <w:r w:rsidR="00BB1913" w:rsidRPr="00BB1913">
              <w:rPr>
                <w:spacing w:val="-2"/>
              </w:rPr>
              <w:t xml:space="preserve"> </w:t>
            </w:r>
            <w:r w:rsidRPr="00BB1913">
              <w:rPr>
                <w:spacing w:val="-2"/>
              </w:rPr>
              <w:t>_______</w:t>
            </w:r>
          </w:p>
        </w:tc>
      </w:tr>
    </w:tbl>
    <w:p w:rsidR="007E694D" w:rsidRPr="00616038" w:rsidRDefault="007E694D" w:rsidP="007E694D">
      <w:pPr>
        <w:pStyle w:val="problem"/>
        <w:tabs>
          <w:tab w:val="left" w:pos="5070"/>
        </w:tabs>
        <w:spacing w:before="240" w:after="120"/>
        <w:ind w:left="0"/>
        <w:rPr>
          <w:sz w:val="22"/>
          <w:szCs w:val="22"/>
        </w:rPr>
      </w:pPr>
      <w:r w:rsidRPr="00616038">
        <w:rPr>
          <w:sz w:val="22"/>
          <w:szCs w:val="22"/>
        </w:rPr>
        <w:tab/>
      </w:r>
      <w:r w:rsidRPr="00616038">
        <w:rPr>
          <w:sz w:val="22"/>
          <w:szCs w:val="22"/>
        </w:rPr>
        <w:tab/>
      </w:r>
    </w:p>
    <w:p w:rsidR="007E694D" w:rsidRPr="00616038" w:rsidRDefault="007E694D" w:rsidP="00917611"/>
    <w:p w:rsidR="007E694D" w:rsidRPr="00616038" w:rsidRDefault="007E694D">
      <w:pPr>
        <w:spacing w:before="0" w:line="240" w:lineRule="auto"/>
        <w:ind w:left="0"/>
        <w:rPr>
          <w:rFonts w:ascii="Times New Roman" w:hAnsi="Times New Roman"/>
          <w:b/>
          <w:sz w:val="22"/>
          <w:szCs w:val="22"/>
        </w:rPr>
      </w:pPr>
      <w:r w:rsidRPr="00616038">
        <w:rPr>
          <w:rFonts w:ascii="Times New Roman" w:hAnsi="Times New Roman"/>
          <w:szCs w:val="22"/>
        </w:rPr>
        <w:br w:type="page"/>
      </w:r>
    </w:p>
    <w:p w:rsidR="00917611" w:rsidRPr="00917611" w:rsidRDefault="00917611" w:rsidP="00917611">
      <w:pPr>
        <w:ind w:hanging="1800"/>
        <w:rPr>
          <w:rFonts w:ascii="Arial" w:hAnsi="Arial" w:cs="Arial"/>
          <w:b/>
          <w:i/>
        </w:rPr>
      </w:pPr>
      <w:r w:rsidRPr="00917611">
        <w:rPr>
          <w:rFonts w:ascii="Arial" w:hAnsi="Arial" w:cs="Arial"/>
          <w:b/>
          <w:i/>
          <w:szCs w:val="22"/>
        </w:rPr>
        <w:t xml:space="preserve">SECTION 5.4 PROBLEM SET:  </w:t>
      </w:r>
      <w:r w:rsidRPr="00917611">
        <w:rPr>
          <w:rFonts w:ascii="Arial" w:hAnsi="Arial" w:cs="Arial"/>
          <w:b/>
          <w:i/>
        </w:rPr>
        <w:t>GRAPHS AND PROPERIES OF LOGARITHMIC FUNCTIONS</w:t>
      </w:r>
    </w:p>
    <w:p w:rsidR="007E694D" w:rsidRPr="00616038" w:rsidRDefault="007E694D" w:rsidP="007E694D">
      <w:pPr>
        <w:ind w:left="0"/>
        <w:rPr>
          <w:sz w:val="22"/>
          <w:szCs w:val="22"/>
        </w:rPr>
      </w:pPr>
      <w:r w:rsidRPr="00616038">
        <w:rPr>
          <w:b/>
          <w:sz w:val="22"/>
          <w:szCs w:val="22"/>
        </w:rPr>
        <w:t xml:space="preserve">Questions 6-11: Match the graph with the function. </w:t>
      </w:r>
      <w:r w:rsidRPr="00616038">
        <w:rPr>
          <w:sz w:val="22"/>
          <w:szCs w:val="22"/>
        </w:rPr>
        <w:t xml:space="preserve"> </w:t>
      </w:r>
      <w:r w:rsidRPr="00616038">
        <w:rPr>
          <w:sz w:val="22"/>
          <w:szCs w:val="22"/>
        </w:rPr>
        <w:br/>
        <w:t>Choose the function from the list below and write it on the line underneath the graph.</w:t>
      </w:r>
    </w:p>
    <w:p w:rsidR="007E694D" w:rsidRPr="00616038" w:rsidRDefault="007E694D" w:rsidP="009E1E54">
      <w:pPr>
        <w:ind w:left="360"/>
        <w:rPr>
          <w:i/>
          <w:sz w:val="22"/>
          <w:szCs w:val="22"/>
        </w:rPr>
      </w:pPr>
      <w:r w:rsidRPr="00616038">
        <w:rPr>
          <w:i/>
          <w:sz w:val="22"/>
          <w:szCs w:val="22"/>
        </w:rPr>
        <w:t>Hint</w:t>
      </w:r>
      <w:r w:rsidR="009E1E54" w:rsidRPr="00616038">
        <w:rPr>
          <w:i/>
          <w:sz w:val="22"/>
          <w:szCs w:val="22"/>
        </w:rPr>
        <w:t>:</w:t>
      </w:r>
      <w:r w:rsidRPr="00616038">
        <w:rPr>
          <w:i/>
          <w:sz w:val="22"/>
          <w:szCs w:val="22"/>
        </w:rPr>
        <w:t xml:space="preserve"> To match the function and the graph, identify these properties of the graph and function </w:t>
      </w:r>
    </w:p>
    <w:p w:rsidR="007E694D" w:rsidRPr="00616038" w:rsidRDefault="007E694D" w:rsidP="009E1E54">
      <w:pPr>
        <w:pStyle w:val="ListParagraph"/>
        <w:numPr>
          <w:ilvl w:val="0"/>
          <w:numId w:val="1"/>
        </w:numPr>
        <w:spacing w:before="0"/>
        <w:ind w:left="1080"/>
        <w:rPr>
          <w:i/>
          <w:szCs w:val="22"/>
        </w:rPr>
      </w:pPr>
      <w:r w:rsidRPr="00616038">
        <w:rPr>
          <w:i/>
          <w:szCs w:val="22"/>
        </w:rPr>
        <w:t>Is the function increasing decreasing</w:t>
      </w:r>
      <w:r w:rsidR="009E1E54" w:rsidRPr="00616038">
        <w:rPr>
          <w:i/>
          <w:szCs w:val="22"/>
        </w:rPr>
        <w:t>?</w:t>
      </w:r>
    </w:p>
    <w:p w:rsidR="007E694D" w:rsidRPr="00616038" w:rsidRDefault="007E694D" w:rsidP="009E1E54">
      <w:pPr>
        <w:pStyle w:val="ListParagraph"/>
        <w:numPr>
          <w:ilvl w:val="0"/>
          <w:numId w:val="1"/>
        </w:numPr>
        <w:spacing w:before="0"/>
        <w:ind w:left="1080"/>
        <w:rPr>
          <w:i/>
          <w:szCs w:val="22"/>
        </w:rPr>
      </w:pPr>
      <w:r w:rsidRPr="00616038">
        <w:rPr>
          <w:i/>
          <w:szCs w:val="22"/>
        </w:rPr>
        <w:t>Examine the asymptote</w:t>
      </w:r>
    </w:p>
    <w:p w:rsidR="007E694D" w:rsidRPr="00616038" w:rsidRDefault="007E694D" w:rsidP="009E1E54">
      <w:pPr>
        <w:pStyle w:val="ListParagraph"/>
        <w:numPr>
          <w:ilvl w:val="0"/>
          <w:numId w:val="1"/>
        </w:numPr>
        <w:spacing w:before="0"/>
        <w:ind w:left="1080"/>
        <w:rPr>
          <w:i/>
          <w:szCs w:val="22"/>
        </w:rPr>
      </w:pPr>
      <w:r w:rsidRPr="00616038">
        <w:rPr>
          <w:i/>
          <w:szCs w:val="22"/>
        </w:rPr>
        <w:t>Determine the x or y intercept</w:t>
      </w:r>
    </w:p>
    <w:p w:rsidR="007E694D" w:rsidRPr="00616038" w:rsidRDefault="007E694D" w:rsidP="009E1E54">
      <w:pPr>
        <w:spacing w:before="360"/>
        <w:ind w:hanging="1800"/>
        <w:rPr>
          <w:sz w:val="26"/>
          <w:szCs w:val="22"/>
          <w:vertAlign w:val="superscript"/>
        </w:rPr>
      </w:pPr>
      <w:r w:rsidRPr="00616038">
        <w:rPr>
          <w:sz w:val="26"/>
          <w:szCs w:val="22"/>
        </w:rPr>
        <w:t>y = 3(2</w:t>
      </w:r>
      <w:r w:rsidRPr="00616038">
        <w:rPr>
          <w:sz w:val="26"/>
          <w:szCs w:val="22"/>
          <w:vertAlign w:val="superscript"/>
        </w:rPr>
        <w:t>x</w:t>
      </w:r>
      <w:r w:rsidRPr="00616038">
        <w:rPr>
          <w:sz w:val="26"/>
          <w:szCs w:val="22"/>
        </w:rPr>
        <w:t>)        y = 5(0.4</w:t>
      </w:r>
      <w:r w:rsidRPr="00616038">
        <w:rPr>
          <w:sz w:val="26"/>
          <w:szCs w:val="22"/>
          <w:vertAlign w:val="superscript"/>
        </w:rPr>
        <w:t>x</w:t>
      </w:r>
      <w:r w:rsidRPr="00616038">
        <w:rPr>
          <w:sz w:val="26"/>
          <w:szCs w:val="22"/>
        </w:rPr>
        <w:t>)</w:t>
      </w:r>
      <w:r w:rsidR="009E1E54" w:rsidRPr="00616038">
        <w:rPr>
          <w:sz w:val="26"/>
          <w:szCs w:val="22"/>
        </w:rPr>
        <w:t xml:space="preserve"> </w:t>
      </w:r>
      <w:r w:rsidRPr="00616038">
        <w:rPr>
          <w:sz w:val="26"/>
          <w:szCs w:val="22"/>
        </w:rPr>
        <w:t xml:space="preserve">       y = log</w:t>
      </w:r>
      <w:r w:rsidRPr="00616038">
        <w:rPr>
          <w:sz w:val="26"/>
          <w:szCs w:val="22"/>
          <w:vertAlign w:val="subscript"/>
        </w:rPr>
        <w:t>2</w:t>
      </w:r>
      <w:r w:rsidRPr="00616038">
        <w:rPr>
          <w:sz w:val="26"/>
          <w:szCs w:val="22"/>
        </w:rPr>
        <w:t>(x)</w:t>
      </w:r>
      <w:r w:rsidR="009E1E54" w:rsidRPr="00616038">
        <w:rPr>
          <w:sz w:val="26"/>
          <w:szCs w:val="22"/>
        </w:rPr>
        <w:t xml:space="preserve">    </w:t>
      </w:r>
      <w:r w:rsidRPr="00616038">
        <w:rPr>
          <w:sz w:val="26"/>
          <w:szCs w:val="22"/>
        </w:rPr>
        <w:t xml:space="preserve">    y = log </w:t>
      </w:r>
      <w:r w:rsidRPr="00616038">
        <w:rPr>
          <w:sz w:val="26"/>
          <w:szCs w:val="22"/>
          <w:vertAlign w:val="subscript"/>
        </w:rPr>
        <w:t>1/2</w:t>
      </w:r>
      <w:r w:rsidRPr="00616038">
        <w:rPr>
          <w:sz w:val="26"/>
          <w:szCs w:val="22"/>
        </w:rPr>
        <w:t xml:space="preserve"> (x)        y = 3e</w:t>
      </w:r>
      <w:r w:rsidRPr="00616038">
        <w:rPr>
          <w:sz w:val="26"/>
          <w:szCs w:val="22"/>
          <w:vertAlign w:val="superscript"/>
        </w:rPr>
        <w:sym w:font="Symbol" w:char="F02D"/>
      </w:r>
      <w:r w:rsidRPr="00616038">
        <w:rPr>
          <w:sz w:val="26"/>
          <w:szCs w:val="22"/>
          <w:vertAlign w:val="superscript"/>
        </w:rPr>
        <w:t>0.</w:t>
      </w:r>
      <w:r w:rsidR="00C215A2" w:rsidRPr="00616038">
        <w:rPr>
          <w:sz w:val="26"/>
          <w:szCs w:val="22"/>
          <w:vertAlign w:val="superscript"/>
        </w:rPr>
        <w:t>6</w:t>
      </w:r>
      <w:r w:rsidRPr="00616038">
        <w:rPr>
          <w:sz w:val="26"/>
          <w:szCs w:val="22"/>
          <w:vertAlign w:val="superscript"/>
        </w:rPr>
        <w:t>x</w:t>
      </w:r>
      <w:r w:rsidR="009E1E54" w:rsidRPr="00616038">
        <w:rPr>
          <w:sz w:val="26"/>
          <w:szCs w:val="22"/>
        </w:rPr>
        <w:t xml:space="preserve">   </w:t>
      </w:r>
      <w:r w:rsidRPr="00616038">
        <w:rPr>
          <w:sz w:val="26"/>
          <w:szCs w:val="22"/>
        </w:rPr>
        <w:t xml:space="preserve">     y = 5e</w:t>
      </w:r>
      <w:r w:rsidRPr="00616038">
        <w:rPr>
          <w:sz w:val="26"/>
          <w:szCs w:val="22"/>
          <w:vertAlign w:val="superscript"/>
        </w:rPr>
        <w:t>0.3x</w:t>
      </w:r>
    </w:p>
    <w:p w:rsidR="009E1E54" w:rsidRPr="00616038" w:rsidRDefault="009E1E54" w:rsidP="007E694D">
      <w:pPr>
        <w:ind w:hanging="1800"/>
        <w:rPr>
          <w:sz w:val="22"/>
          <w:szCs w:val="22"/>
          <w:vertAlign w:val="superscript"/>
        </w:rPr>
      </w:pPr>
    </w:p>
    <w:p w:rsidR="009E1E54" w:rsidRPr="00616038" w:rsidRDefault="009E1E54" w:rsidP="009E1E54">
      <w:pPr>
        <w:spacing w:line="240" w:lineRule="auto"/>
        <w:ind w:hanging="1800"/>
        <w:rPr>
          <w:sz w:val="22"/>
          <w:szCs w:val="22"/>
          <w:vertAlign w:val="superscript"/>
        </w:rPr>
      </w:pPr>
      <w:r w:rsidRPr="00616038">
        <w:rPr>
          <w:noProof/>
          <w:sz w:val="22"/>
          <w:szCs w:val="22"/>
          <w:vertAlign w:val="superscript"/>
        </w:rPr>
        <w:drawing>
          <wp:inline distT="0" distB="0" distL="0" distR="0">
            <wp:extent cx="5886450" cy="518568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5185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694D" w:rsidRPr="00616038" w:rsidRDefault="007E694D" w:rsidP="007E694D">
      <w:pPr>
        <w:ind w:hanging="1800"/>
        <w:rPr>
          <w:vertAlign w:val="superscript"/>
        </w:rPr>
      </w:pPr>
    </w:p>
    <w:p w:rsidR="007E694D" w:rsidRPr="00616038" w:rsidRDefault="007E694D" w:rsidP="007E694D">
      <w:pPr>
        <w:pStyle w:val="problem"/>
        <w:tabs>
          <w:tab w:val="left" w:pos="5070"/>
        </w:tabs>
        <w:spacing w:before="240" w:after="120"/>
        <w:ind w:left="0"/>
        <w:rPr>
          <w:sz w:val="22"/>
          <w:szCs w:val="22"/>
        </w:rPr>
      </w:pPr>
      <w:r w:rsidRPr="00616038">
        <w:rPr>
          <w:sz w:val="22"/>
          <w:szCs w:val="22"/>
        </w:rPr>
        <w:tab/>
      </w:r>
      <w:r w:rsidRPr="00616038">
        <w:rPr>
          <w:sz w:val="22"/>
          <w:szCs w:val="22"/>
        </w:rPr>
        <w:tab/>
      </w:r>
    </w:p>
    <w:p w:rsidR="00306804" w:rsidRPr="00616038" w:rsidRDefault="00306804">
      <w:pPr>
        <w:spacing w:before="0" w:line="240" w:lineRule="auto"/>
        <w:ind w:left="0"/>
        <w:rPr>
          <w:sz w:val="22"/>
          <w:szCs w:val="22"/>
        </w:rPr>
      </w:pPr>
      <w:r w:rsidRPr="00616038">
        <w:rPr>
          <w:sz w:val="22"/>
          <w:szCs w:val="22"/>
        </w:rPr>
        <w:br w:type="page"/>
      </w:r>
    </w:p>
    <w:p w:rsidR="00306804" w:rsidRPr="00616038" w:rsidRDefault="00306804" w:rsidP="00917611">
      <w:pPr>
        <w:pStyle w:val="Heading2"/>
        <w:ind w:right="-270" w:hanging="1800"/>
      </w:pPr>
      <w:r w:rsidRPr="00616038">
        <w:rPr>
          <w:szCs w:val="22"/>
        </w:rPr>
        <w:t xml:space="preserve">SECTION 5.5 PROBLEM SET:  </w:t>
      </w:r>
      <w:r w:rsidRPr="00616038">
        <w:t>APPLICATIONS OF EXPONENTIAL AND LOGARITHMIC FUNCTIONS</w:t>
      </w:r>
    </w:p>
    <w:p w:rsidR="00625A9A" w:rsidRPr="00616038" w:rsidRDefault="00625A9A" w:rsidP="00625A9A"/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306804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306804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ab/>
              <w:t>1)</w:t>
            </w:r>
            <w:r w:rsidR="00625A9A" w:rsidRPr="00616038">
              <w:rPr>
                <w:sz w:val="22"/>
                <w:szCs w:val="22"/>
              </w:rPr>
              <w:t xml:space="preserve"> </w:t>
            </w:r>
            <w:r w:rsidR="00FA2D8F" w:rsidRPr="00616038">
              <w:rPr>
                <w:sz w:val="22"/>
                <w:szCs w:val="22"/>
              </w:rPr>
              <w:t>A</w:t>
            </w:r>
            <w:r w:rsidR="00625A9A" w:rsidRPr="00616038">
              <w:rPr>
                <w:sz w:val="22"/>
                <w:szCs w:val="22"/>
              </w:rPr>
              <w:t>n</w:t>
            </w:r>
            <w:r w:rsidR="00FA2D8F" w:rsidRPr="00616038">
              <w:rPr>
                <w:sz w:val="22"/>
                <w:szCs w:val="22"/>
              </w:rPr>
              <w:t xml:space="preserve"> investment’s value is rising at the rate of 5% per year. The initial value of the investment is $20,000 in 2016.   </w:t>
            </w:r>
            <w:r w:rsidR="00440FEC" w:rsidRPr="00616038">
              <w:rPr>
                <w:sz w:val="22"/>
                <w:szCs w:val="22"/>
              </w:rPr>
              <w:br/>
            </w:r>
            <w:proofErr w:type="gramStart"/>
            <w:r w:rsidR="00440FEC" w:rsidRPr="00616038">
              <w:rPr>
                <w:sz w:val="22"/>
                <w:szCs w:val="22"/>
              </w:rPr>
              <w:t xml:space="preserve">a.  </w:t>
            </w:r>
            <w:r w:rsidR="00FA2D8F" w:rsidRPr="00616038">
              <w:rPr>
                <w:sz w:val="22"/>
                <w:szCs w:val="22"/>
              </w:rPr>
              <w:t>Write</w:t>
            </w:r>
            <w:proofErr w:type="gramEnd"/>
            <w:r w:rsidR="00FA2D8F" w:rsidRPr="00616038">
              <w:rPr>
                <w:sz w:val="22"/>
                <w:szCs w:val="22"/>
              </w:rPr>
              <w:t xml:space="preserve"> the function that gives the value of the investment as a function of time t in years after 2016.  </w:t>
            </w:r>
            <w:r w:rsidR="00440FEC" w:rsidRPr="00616038">
              <w:rPr>
                <w:sz w:val="22"/>
                <w:szCs w:val="22"/>
              </w:rPr>
              <w:br/>
              <w:t>b. F</w:t>
            </w:r>
            <w:r w:rsidR="00FA2D8F" w:rsidRPr="00616038">
              <w:rPr>
                <w:sz w:val="22"/>
                <w:szCs w:val="22"/>
              </w:rPr>
              <w:t xml:space="preserve">ind the value of the investment </w:t>
            </w:r>
            <w:r w:rsidR="00440FEC" w:rsidRPr="00616038">
              <w:rPr>
                <w:sz w:val="22"/>
                <w:szCs w:val="22"/>
              </w:rPr>
              <w:t>in 2028</w:t>
            </w:r>
            <w:r w:rsidR="001F72DA" w:rsidRPr="00616038">
              <w:rPr>
                <w:sz w:val="22"/>
                <w:szCs w:val="22"/>
              </w:rPr>
              <w:br/>
              <w:t>c. When will the value be $30,000?</w:t>
            </w: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  <w:p w:rsidR="000D2BC1" w:rsidRPr="00616038" w:rsidRDefault="000D2BC1" w:rsidP="00625A9A">
            <w:pPr>
              <w:pStyle w:val="problem"/>
              <w:tabs>
                <w:tab w:val="left" w:pos="1080"/>
              </w:tabs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306804" w:rsidP="000D2BC1">
            <w:pPr>
              <w:pStyle w:val="problem"/>
              <w:tabs>
                <w:tab w:val="left" w:pos="1080"/>
              </w:tabs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2)</w:t>
            </w:r>
            <w:r w:rsidRPr="00616038">
              <w:rPr>
                <w:sz w:val="22"/>
                <w:szCs w:val="22"/>
              </w:rPr>
              <w:tab/>
            </w:r>
            <w:r w:rsidR="000D2BC1" w:rsidRPr="00616038">
              <w:rPr>
                <w:sz w:val="22"/>
                <w:szCs w:val="22"/>
              </w:rPr>
              <w:t xml:space="preserve">The population of a city is increasing at the rate of 2.3% per year, since the year 2000.  Its population in 2010 was 137,000 people.  </w:t>
            </w:r>
            <w:r w:rsidR="000D2BC1" w:rsidRPr="00616038">
              <w:rPr>
                <w:sz w:val="22"/>
                <w:szCs w:val="22"/>
              </w:rPr>
              <w:br/>
              <w:t>Find the population of the city in the year 2000.</w:t>
            </w:r>
          </w:p>
          <w:p w:rsidR="000D2BC1" w:rsidRPr="00616038" w:rsidRDefault="000D2BC1" w:rsidP="000D2BC1">
            <w:pPr>
              <w:pStyle w:val="problem"/>
              <w:tabs>
                <w:tab w:val="left" w:pos="1080"/>
              </w:tabs>
              <w:ind w:right="187" w:hanging="267"/>
              <w:rPr>
                <w:sz w:val="22"/>
                <w:szCs w:val="22"/>
              </w:rPr>
            </w:pPr>
          </w:p>
          <w:p w:rsidR="00306804" w:rsidRPr="00616038" w:rsidRDefault="00306804" w:rsidP="000D2BC1">
            <w:pPr>
              <w:pStyle w:val="problem"/>
              <w:tabs>
                <w:tab w:val="left" w:pos="1800"/>
              </w:tabs>
              <w:spacing w:before="0"/>
              <w:ind w:left="0" w:right="187" w:hanging="267"/>
              <w:rPr>
                <w:sz w:val="22"/>
                <w:szCs w:val="22"/>
              </w:rPr>
            </w:pPr>
          </w:p>
          <w:p w:rsidR="00306804" w:rsidRPr="00616038" w:rsidRDefault="00306804" w:rsidP="000D2BC1">
            <w:pPr>
              <w:pStyle w:val="problem"/>
              <w:tabs>
                <w:tab w:val="left" w:pos="1080"/>
              </w:tabs>
              <w:ind w:right="187" w:hanging="267"/>
              <w:jc w:val="right"/>
              <w:rPr>
                <w:sz w:val="22"/>
                <w:szCs w:val="22"/>
              </w:rPr>
            </w:pPr>
          </w:p>
        </w:tc>
      </w:tr>
      <w:tr w:rsidR="00306804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306804" w:rsidP="00EC27A4">
            <w:pPr>
              <w:pStyle w:val="problem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3)</w:t>
            </w:r>
            <w:r w:rsidRPr="00616038">
              <w:rPr>
                <w:sz w:val="22"/>
                <w:szCs w:val="22"/>
              </w:rPr>
              <w:tab/>
            </w:r>
            <w:r w:rsidR="00440FEC" w:rsidRPr="00616038">
              <w:rPr>
                <w:sz w:val="22"/>
                <w:szCs w:val="22"/>
              </w:rPr>
              <w:t xml:space="preserve">The value of a piece of industrial equipment depreciates after it is purchased.  Suppose that the depreciation follows an exponential decay model.  The value </w:t>
            </w:r>
            <w:r w:rsidR="00E701B3" w:rsidRPr="00616038">
              <w:rPr>
                <w:sz w:val="22"/>
                <w:szCs w:val="22"/>
              </w:rPr>
              <w:t xml:space="preserve">of the equipment at the end of </w:t>
            </w:r>
            <w:r w:rsidR="00440FEC" w:rsidRPr="00616038">
              <w:rPr>
                <w:sz w:val="22"/>
                <w:szCs w:val="22"/>
              </w:rPr>
              <w:t>8 years is $30,000 and its value has been decreasing at the rate of 7.5</w:t>
            </w:r>
            <w:r w:rsidR="00E701B3" w:rsidRPr="00616038">
              <w:rPr>
                <w:sz w:val="22"/>
                <w:szCs w:val="22"/>
              </w:rPr>
              <w:t>%</w:t>
            </w:r>
            <w:r w:rsidR="00440FEC" w:rsidRPr="00616038">
              <w:rPr>
                <w:sz w:val="22"/>
                <w:szCs w:val="22"/>
              </w:rPr>
              <w:t xml:space="preserve"> per year.  </w:t>
            </w:r>
            <w:r w:rsidR="00625A9A" w:rsidRPr="00616038">
              <w:rPr>
                <w:sz w:val="22"/>
                <w:szCs w:val="22"/>
              </w:rPr>
              <w:br/>
            </w:r>
            <w:r w:rsidR="00440FEC" w:rsidRPr="00616038">
              <w:rPr>
                <w:sz w:val="22"/>
                <w:szCs w:val="22"/>
              </w:rPr>
              <w:t xml:space="preserve">Find the </w:t>
            </w:r>
            <w:r w:rsidR="00625A9A" w:rsidRPr="00616038">
              <w:rPr>
                <w:sz w:val="22"/>
                <w:szCs w:val="22"/>
              </w:rPr>
              <w:t xml:space="preserve">initial </w:t>
            </w:r>
            <w:r w:rsidR="00440FEC" w:rsidRPr="00616038">
              <w:rPr>
                <w:sz w:val="22"/>
                <w:szCs w:val="22"/>
              </w:rPr>
              <w:t>value of the equipment when it was purchased.</w:t>
            </w:r>
          </w:p>
          <w:p w:rsidR="00306804" w:rsidRPr="00616038" w:rsidRDefault="00306804" w:rsidP="00EC27A4">
            <w:pPr>
              <w:pStyle w:val="problem"/>
              <w:tabs>
                <w:tab w:val="left" w:pos="1620"/>
              </w:tabs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306804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4)</w:t>
            </w:r>
            <w:r w:rsidR="000D2BC1" w:rsidRPr="00616038">
              <w:rPr>
                <w:sz w:val="22"/>
                <w:szCs w:val="22"/>
              </w:rPr>
              <w:t xml:space="preserve">   An investment has been losing money. </w:t>
            </w:r>
            <w:r w:rsidR="000D2BC1" w:rsidRPr="00616038">
              <w:rPr>
                <w:sz w:val="22"/>
                <w:szCs w:val="22"/>
              </w:rPr>
              <w:br/>
              <w:t xml:space="preserve">Its value has been decreasing at the rate of 3.2% per year. The initial value of the investment was $75,000 in 2010.   </w:t>
            </w:r>
            <w:r w:rsidR="000D2BC1" w:rsidRPr="00616038">
              <w:rPr>
                <w:sz w:val="22"/>
                <w:szCs w:val="22"/>
              </w:rPr>
              <w:br/>
            </w:r>
            <w:proofErr w:type="gramStart"/>
            <w:r w:rsidR="000D2BC1" w:rsidRPr="00616038">
              <w:rPr>
                <w:sz w:val="22"/>
                <w:szCs w:val="22"/>
              </w:rPr>
              <w:t>a.  Write</w:t>
            </w:r>
            <w:proofErr w:type="gramEnd"/>
            <w:r w:rsidR="000D2BC1" w:rsidRPr="00616038">
              <w:rPr>
                <w:sz w:val="22"/>
                <w:szCs w:val="22"/>
              </w:rPr>
              <w:t xml:space="preserve"> the function that gives the value of the investment as a function of time t in years after 2010.  </w:t>
            </w:r>
            <w:r w:rsidR="000D2BC1" w:rsidRPr="00616038">
              <w:rPr>
                <w:sz w:val="22"/>
                <w:szCs w:val="22"/>
              </w:rPr>
              <w:br/>
              <w:t>b. If the investment’s value continues to decrease at this rate, find the value of the investment in 2020.</w:t>
            </w:r>
            <w:r w:rsidRPr="00616038">
              <w:rPr>
                <w:sz w:val="22"/>
                <w:szCs w:val="22"/>
              </w:rPr>
              <w:tab/>
            </w: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0D2BC1" w:rsidRPr="00616038" w:rsidRDefault="000D2BC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306804" w:rsidRPr="00616038" w:rsidRDefault="00306804" w:rsidP="000D2BC1">
            <w:pPr>
              <w:pStyle w:val="problem"/>
              <w:tabs>
                <w:tab w:val="left" w:pos="1800"/>
              </w:tabs>
              <w:spacing w:before="0"/>
              <w:ind w:left="0" w:right="187" w:hanging="267"/>
              <w:rPr>
                <w:sz w:val="22"/>
                <w:szCs w:val="22"/>
              </w:rPr>
            </w:pPr>
          </w:p>
          <w:p w:rsidR="00306804" w:rsidRPr="00616038" w:rsidRDefault="00306804" w:rsidP="000D2BC1">
            <w:pPr>
              <w:pStyle w:val="problem"/>
              <w:tabs>
                <w:tab w:val="left" w:pos="1800"/>
              </w:tabs>
              <w:ind w:right="187" w:hanging="267"/>
              <w:rPr>
                <w:sz w:val="22"/>
                <w:szCs w:val="22"/>
              </w:rPr>
            </w:pPr>
          </w:p>
        </w:tc>
      </w:tr>
    </w:tbl>
    <w:p w:rsidR="00917611" w:rsidRDefault="00917611" w:rsidP="00917611">
      <w:pPr>
        <w:ind w:hanging="1800"/>
        <w:rPr>
          <w:szCs w:val="22"/>
        </w:rPr>
      </w:pPr>
    </w:p>
    <w:p w:rsidR="000D2BC1" w:rsidRPr="00917611" w:rsidRDefault="00917611" w:rsidP="00917611">
      <w:pPr>
        <w:spacing w:before="0"/>
        <w:ind w:right="-270" w:hanging="1800"/>
        <w:rPr>
          <w:rFonts w:ascii="Arial" w:hAnsi="Arial" w:cs="Arial"/>
          <w:b/>
          <w:i/>
        </w:rPr>
      </w:pPr>
      <w:r>
        <w:br w:type="page"/>
      </w:r>
      <w:r w:rsidR="000D2BC1" w:rsidRPr="00917611">
        <w:rPr>
          <w:rFonts w:ascii="Arial" w:hAnsi="Arial" w:cs="Arial"/>
          <w:b/>
          <w:i/>
          <w:szCs w:val="22"/>
        </w:rPr>
        <w:t xml:space="preserve">SECTION 5.5 PROBLEM SET:  </w:t>
      </w:r>
      <w:r w:rsidR="000D2BC1" w:rsidRPr="00917611">
        <w:rPr>
          <w:rFonts w:ascii="Arial" w:hAnsi="Arial" w:cs="Arial"/>
          <w:b/>
          <w:i/>
        </w:rPr>
        <w:t>APPLICATIONS OF EXPONENTIAL AND LOGARITHMIC FUNCTIONS</w:t>
      </w:r>
    </w:p>
    <w:p w:rsidR="000D2BC1" w:rsidRPr="00616038" w:rsidRDefault="000D2BC1" w:rsidP="000D2BC1">
      <w:pPr>
        <w:pStyle w:val="problem"/>
        <w:tabs>
          <w:tab w:val="left" w:pos="4687"/>
        </w:tabs>
        <w:ind w:left="7" w:right="187" w:hanging="267"/>
        <w:rPr>
          <w:sz w:val="22"/>
          <w:szCs w:val="22"/>
        </w:rPr>
      </w:pP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306804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625A9A" w:rsidP="000D2BC1">
            <w:pPr>
              <w:pStyle w:val="problem"/>
              <w:ind w:right="187"/>
              <w:rPr>
                <w:i/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5</w:t>
            </w:r>
            <w:r w:rsidR="00306804" w:rsidRPr="00616038">
              <w:rPr>
                <w:sz w:val="22"/>
                <w:szCs w:val="22"/>
              </w:rPr>
              <w:t xml:space="preserve">) </w:t>
            </w:r>
            <w:r w:rsidR="00440FEC" w:rsidRPr="00616038">
              <w:rPr>
                <w:sz w:val="22"/>
                <w:szCs w:val="22"/>
              </w:rPr>
              <w:t xml:space="preserve"> </w:t>
            </w:r>
            <w:r w:rsidR="000D2BC1" w:rsidRPr="00616038">
              <w:rPr>
                <w:sz w:val="22"/>
                <w:szCs w:val="22"/>
              </w:rPr>
              <w:t xml:space="preserve">A social media site has 275 members initially.  The number of members has been increasing exponentially according to the function </w:t>
            </w:r>
            <w:r w:rsidR="000D2BC1" w:rsidRPr="00616038">
              <w:rPr>
                <w:sz w:val="22"/>
                <w:szCs w:val="22"/>
              </w:rPr>
              <w:br/>
              <w:t xml:space="preserve"> y = 275e</w:t>
            </w:r>
            <w:r w:rsidR="000D2BC1" w:rsidRPr="00616038">
              <w:rPr>
                <w:sz w:val="22"/>
                <w:szCs w:val="22"/>
                <w:vertAlign w:val="superscript"/>
              </w:rPr>
              <w:t>0.21t</w:t>
            </w:r>
            <w:r w:rsidR="000D2BC1" w:rsidRPr="00616038">
              <w:rPr>
                <w:sz w:val="22"/>
                <w:szCs w:val="22"/>
              </w:rPr>
              <w:t xml:space="preserve">, where t is the number of months since the site’s initial launch.  </w:t>
            </w:r>
            <w:r w:rsidR="000D2BC1" w:rsidRPr="00616038">
              <w:rPr>
                <w:sz w:val="22"/>
                <w:szCs w:val="22"/>
              </w:rPr>
              <w:br/>
              <w:t xml:space="preserve">How many months does it take until the site has 5000 members? </w:t>
            </w:r>
            <w:r w:rsidR="000D2BC1" w:rsidRPr="00616038">
              <w:rPr>
                <w:sz w:val="22"/>
                <w:szCs w:val="22"/>
              </w:rPr>
              <w:br/>
            </w:r>
            <w:r w:rsidR="000D2BC1" w:rsidRPr="00616038">
              <w:rPr>
                <w:i/>
                <w:sz w:val="22"/>
                <w:szCs w:val="22"/>
              </w:rPr>
              <w:t>State answer to the nearest tenth of a month (1 decimal place).</w:t>
            </w: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917611" w:rsidRPr="00616038" w:rsidRDefault="00917611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306804" w:rsidRPr="00616038" w:rsidRDefault="00306804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6)</w:t>
            </w:r>
            <w:r w:rsidRPr="00616038">
              <w:rPr>
                <w:sz w:val="22"/>
                <w:szCs w:val="22"/>
              </w:rPr>
              <w:tab/>
            </w:r>
            <w:r w:rsidR="000D2BC1" w:rsidRPr="00616038">
              <w:rPr>
                <w:sz w:val="22"/>
                <w:szCs w:val="22"/>
              </w:rPr>
              <w:t>A city has a population of 62000 people in the year 2000.  Due to high unemployment, the city’s population has been decreasing at the rate of 2% per year. Using this model, find the population of this city in 2016.</w:t>
            </w:r>
          </w:p>
          <w:p w:rsidR="00306804" w:rsidRPr="00616038" w:rsidRDefault="00306804" w:rsidP="000D2BC1">
            <w:pPr>
              <w:pStyle w:val="problem"/>
              <w:tabs>
                <w:tab w:val="left" w:pos="1800"/>
              </w:tabs>
              <w:spacing w:before="0"/>
              <w:ind w:left="0" w:right="187" w:hanging="267"/>
              <w:jc w:val="right"/>
              <w:rPr>
                <w:sz w:val="22"/>
                <w:szCs w:val="22"/>
              </w:rPr>
            </w:pPr>
          </w:p>
          <w:p w:rsidR="00306804" w:rsidRPr="00616038" w:rsidRDefault="00306804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  <w:tr w:rsidR="00440FEC" w:rsidRPr="00616038" w:rsidTr="00440FEC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40FEC" w:rsidRPr="00616038" w:rsidRDefault="00440FEC" w:rsidP="000D2BC1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7)  </w:t>
            </w:r>
            <w:r w:rsidR="000D2BC1" w:rsidRPr="00616038">
              <w:rPr>
                <w:sz w:val="22"/>
                <w:szCs w:val="22"/>
              </w:rPr>
              <w:t>A city has a population of 87,000 people in the year 2000.  The city’s population has been increasing at the rate of 1.5% per year. How many years does it take until the population reaches 100,000 people?</w:t>
            </w: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917611" w:rsidRPr="00616038" w:rsidRDefault="00917611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40FEC" w:rsidRPr="00616038" w:rsidRDefault="00625A9A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8</w:t>
            </w:r>
            <w:r w:rsidR="00440FEC" w:rsidRPr="00616038">
              <w:rPr>
                <w:sz w:val="22"/>
                <w:szCs w:val="22"/>
              </w:rPr>
              <w:t>)</w:t>
            </w:r>
            <w:r w:rsidR="00440FEC" w:rsidRPr="00616038">
              <w:rPr>
                <w:sz w:val="22"/>
                <w:szCs w:val="22"/>
              </w:rPr>
              <w:tab/>
            </w:r>
            <w:r w:rsidR="000D2BC1" w:rsidRPr="00616038">
              <w:rPr>
                <w:sz w:val="22"/>
                <w:szCs w:val="22"/>
              </w:rPr>
              <w:t xml:space="preserve">An investment of $50,000 is in increasing in value at the rate of 6.3% per year. </w:t>
            </w:r>
            <w:r w:rsidR="000D2BC1" w:rsidRPr="00616038">
              <w:rPr>
                <w:sz w:val="22"/>
                <w:szCs w:val="22"/>
              </w:rPr>
              <w:br/>
              <w:t>How many years does it take until the investment is worth $70,000?</w:t>
            </w:r>
          </w:p>
          <w:p w:rsidR="00440FEC" w:rsidRPr="00616038" w:rsidRDefault="00440FEC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440FEC" w:rsidRDefault="00440FEC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917611" w:rsidRPr="00616038" w:rsidRDefault="00917611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</w:tbl>
    <w:p w:rsidR="00852500" w:rsidRPr="00616038" w:rsidRDefault="00852500" w:rsidP="00EC27A4">
      <w:pPr>
        <w:pStyle w:val="problem"/>
        <w:ind w:right="187" w:hanging="267"/>
        <w:rPr>
          <w:sz w:val="22"/>
          <w:szCs w:val="22"/>
        </w:rPr>
      </w:pPr>
    </w:p>
    <w:p w:rsidR="00917611" w:rsidRDefault="00917611">
      <w:pPr>
        <w:spacing w:before="0" w:line="240" w:lineRule="auto"/>
        <w:ind w:left="0"/>
        <w:rPr>
          <w:rFonts w:ascii="Arial" w:hAnsi="Arial" w:cs="Arial"/>
          <w:b/>
          <w:i/>
          <w:szCs w:val="22"/>
        </w:rPr>
      </w:pPr>
      <w:r>
        <w:rPr>
          <w:rFonts w:ascii="Arial" w:hAnsi="Arial" w:cs="Arial"/>
          <w:b/>
          <w:i/>
          <w:szCs w:val="22"/>
        </w:rPr>
        <w:br w:type="page"/>
      </w:r>
    </w:p>
    <w:p w:rsidR="00917611" w:rsidRPr="00917611" w:rsidRDefault="00917611" w:rsidP="00917611">
      <w:pPr>
        <w:spacing w:before="0"/>
        <w:ind w:right="-270" w:hanging="1800"/>
        <w:rPr>
          <w:rFonts w:ascii="Arial" w:hAnsi="Arial" w:cs="Arial"/>
          <w:b/>
          <w:i/>
        </w:rPr>
      </w:pPr>
      <w:r w:rsidRPr="00917611">
        <w:rPr>
          <w:rFonts w:ascii="Arial" w:hAnsi="Arial" w:cs="Arial"/>
          <w:b/>
          <w:i/>
          <w:szCs w:val="22"/>
        </w:rPr>
        <w:t xml:space="preserve">SECTION 5.5 PROBLEM SET:  </w:t>
      </w:r>
      <w:r w:rsidRPr="00917611">
        <w:rPr>
          <w:rFonts w:ascii="Arial" w:hAnsi="Arial" w:cs="Arial"/>
          <w:b/>
          <w:i/>
        </w:rPr>
        <w:t>APPLICATIONS OF EXPONENTIAL AND LOGARITHMIC FUNCTIONS</w:t>
      </w:r>
    </w:p>
    <w:p w:rsidR="00697049" w:rsidRPr="00616038" w:rsidRDefault="00697049" w:rsidP="00697049">
      <w:pPr>
        <w:pStyle w:val="problem"/>
        <w:tabs>
          <w:tab w:val="left" w:pos="4687"/>
        </w:tabs>
        <w:ind w:left="7" w:right="187" w:hanging="267"/>
        <w:rPr>
          <w:sz w:val="22"/>
          <w:szCs w:val="22"/>
        </w:rPr>
      </w:pP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697049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9)  A city has a population of 50,000 people in the year 2000.  The city’s population increases at a constant percentage rate.  Fifteen years later, in 2015, the population of this city was 70,000.  </w:t>
            </w:r>
            <w:r w:rsidRPr="00616038">
              <w:rPr>
                <w:sz w:val="22"/>
                <w:szCs w:val="22"/>
              </w:rPr>
              <w:br/>
              <w:t>Find the annual percentage growth rate.</w:t>
            </w: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0)  200 mg of a medication is administered to a patient. After 3 hours, only 100 mg remains in the bloodstream.  Using an exponential decay model, find the hourly decay rate.</w:t>
            </w: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  <w:tr w:rsidR="00697049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97049" w:rsidRPr="00616038" w:rsidRDefault="00697049" w:rsidP="00EC27A4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1)  An investment is losing money at a constant percentage rate per year.  The investment was initially worth $25,000 but is worth only $20,000 after 4 years.  Find the percentage rate at which the investment is losing value each year (that is, find the annual decay rate).</w:t>
            </w: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2)</w:t>
            </w:r>
            <w:r w:rsidRPr="00616038">
              <w:rPr>
                <w:sz w:val="22"/>
                <w:szCs w:val="22"/>
              </w:rPr>
              <w:tab/>
              <w:t>Using the information in question 11, how many years does it take until the investment is worth only half of its initial value?</w:t>
            </w: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97049" w:rsidRPr="00616038" w:rsidRDefault="00697049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</w:tbl>
    <w:p w:rsidR="00917611" w:rsidRDefault="00917611" w:rsidP="00917611">
      <w:pPr>
        <w:spacing w:before="0"/>
        <w:ind w:right="-270" w:hanging="1800"/>
        <w:rPr>
          <w:rFonts w:ascii="Arial" w:hAnsi="Arial" w:cs="Arial"/>
          <w:b/>
          <w:i/>
          <w:szCs w:val="22"/>
        </w:rPr>
      </w:pPr>
    </w:p>
    <w:p w:rsidR="00917611" w:rsidRDefault="00917611" w:rsidP="00917611">
      <w:r>
        <w:br w:type="page"/>
      </w:r>
    </w:p>
    <w:p w:rsidR="00917611" w:rsidRPr="00917611" w:rsidRDefault="00917611" w:rsidP="00917611">
      <w:pPr>
        <w:spacing w:before="0"/>
        <w:ind w:right="-270" w:hanging="1800"/>
        <w:rPr>
          <w:rFonts w:ascii="Arial" w:hAnsi="Arial" w:cs="Arial"/>
          <w:b/>
          <w:i/>
        </w:rPr>
      </w:pPr>
      <w:r w:rsidRPr="00917611">
        <w:rPr>
          <w:rFonts w:ascii="Arial" w:hAnsi="Arial" w:cs="Arial"/>
          <w:b/>
          <w:i/>
          <w:szCs w:val="22"/>
        </w:rPr>
        <w:t xml:space="preserve">SECTION 5.5 PROBLEM SET:  </w:t>
      </w:r>
      <w:r w:rsidRPr="00917611">
        <w:rPr>
          <w:rFonts w:ascii="Arial" w:hAnsi="Arial" w:cs="Arial"/>
          <w:b/>
          <w:i/>
        </w:rPr>
        <w:t>APPLICATIONS OF EXPONENTIAL AND LOGARITHMIC FUNCTIONS</w:t>
      </w:r>
    </w:p>
    <w:p w:rsidR="00604BA0" w:rsidRPr="00616038" w:rsidRDefault="00917611" w:rsidP="00EC27A4">
      <w:pPr>
        <w:pStyle w:val="problem"/>
        <w:tabs>
          <w:tab w:val="left" w:pos="4687"/>
        </w:tabs>
        <w:ind w:left="7" w:right="187" w:hanging="267"/>
        <w:rPr>
          <w:sz w:val="22"/>
          <w:szCs w:val="22"/>
        </w:rPr>
      </w:pPr>
      <w:r>
        <w:rPr>
          <w:sz w:val="22"/>
          <w:szCs w:val="22"/>
        </w:rPr>
        <w:tab/>
      </w:r>
      <w:r w:rsidR="00604BA0" w:rsidRPr="00616038">
        <w:rPr>
          <w:sz w:val="22"/>
          <w:szCs w:val="22"/>
        </w:rPr>
        <w:t>For question 13:</w:t>
      </w:r>
    </w:p>
    <w:p w:rsidR="00852500" w:rsidRPr="00616038" w:rsidRDefault="00604BA0" w:rsidP="00604BA0">
      <w:pPr>
        <w:pStyle w:val="problem"/>
        <w:numPr>
          <w:ilvl w:val="0"/>
          <w:numId w:val="2"/>
        </w:numPr>
        <w:tabs>
          <w:tab w:val="left" w:pos="4687"/>
        </w:tabs>
        <w:spacing w:before="0"/>
        <w:ind w:left="461" w:right="187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if</w:t>
      </w:r>
      <w:proofErr w:type="gramEnd"/>
      <w:r w:rsidRPr="00616038">
        <w:rPr>
          <w:sz w:val="22"/>
          <w:szCs w:val="22"/>
        </w:rPr>
        <w:t xml:space="preserve"> the function is given in the form y = </w:t>
      </w:r>
      <w:proofErr w:type="spellStart"/>
      <w:r w:rsidRPr="00616038">
        <w:rPr>
          <w:sz w:val="22"/>
          <w:szCs w:val="22"/>
        </w:rPr>
        <w:t>a</w:t>
      </w:r>
      <w:r w:rsidRPr="00616038">
        <w:rPr>
          <w:i/>
          <w:sz w:val="22"/>
          <w:szCs w:val="22"/>
        </w:rPr>
        <w:t>e</w:t>
      </w:r>
      <w:r w:rsidRPr="004645B4">
        <w:rPr>
          <w:sz w:val="24"/>
          <w:szCs w:val="22"/>
          <w:vertAlign w:val="superscript"/>
        </w:rPr>
        <w:t>kt</w:t>
      </w:r>
      <w:proofErr w:type="spellEnd"/>
      <w:r w:rsidRPr="00616038">
        <w:rPr>
          <w:sz w:val="22"/>
          <w:szCs w:val="22"/>
        </w:rPr>
        <w:t>, rewrite it in the form y = ab</w:t>
      </w:r>
      <w:r w:rsidRPr="004645B4">
        <w:rPr>
          <w:sz w:val="24"/>
          <w:szCs w:val="22"/>
          <w:vertAlign w:val="superscript"/>
        </w:rPr>
        <w:t>t</w:t>
      </w:r>
      <w:r w:rsidRPr="00616038">
        <w:rPr>
          <w:sz w:val="22"/>
          <w:szCs w:val="22"/>
        </w:rPr>
        <w:t>.</w:t>
      </w:r>
    </w:p>
    <w:p w:rsidR="00604BA0" w:rsidRPr="00616038" w:rsidRDefault="00604BA0" w:rsidP="00604BA0">
      <w:pPr>
        <w:pStyle w:val="problem"/>
        <w:numPr>
          <w:ilvl w:val="0"/>
          <w:numId w:val="2"/>
        </w:numPr>
        <w:tabs>
          <w:tab w:val="left" w:pos="4687"/>
        </w:tabs>
        <w:spacing w:before="0" w:after="120"/>
        <w:ind w:left="461" w:right="187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if</w:t>
      </w:r>
      <w:proofErr w:type="gramEnd"/>
      <w:r w:rsidRPr="00616038">
        <w:rPr>
          <w:sz w:val="22"/>
          <w:szCs w:val="22"/>
        </w:rPr>
        <w:t xml:space="preserve"> the function is given in the form y = </w:t>
      </w:r>
      <w:proofErr w:type="spellStart"/>
      <w:r w:rsidRPr="00616038">
        <w:rPr>
          <w:sz w:val="22"/>
          <w:szCs w:val="22"/>
        </w:rPr>
        <w:t>ab</w:t>
      </w:r>
      <w:r w:rsidRPr="004645B4">
        <w:rPr>
          <w:sz w:val="24"/>
          <w:szCs w:val="22"/>
          <w:vertAlign w:val="superscript"/>
        </w:rPr>
        <w:t>t</w:t>
      </w:r>
      <w:proofErr w:type="spellEnd"/>
      <w:r w:rsidRPr="00616038">
        <w:rPr>
          <w:sz w:val="22"/>
          <w:szCs w:val="22"/>
        </w:rPr>
        <w:t xml:space="preserve">,   rewrite it in the form  y = </w:t>
      </w:r>
      <w:proofErr w:type="spellStart"/>
      <w:r w:rsidRPr="00616038">
        <w:rPr>
          <w:sz w:val="22"/>
          <w:szCs w:val="22"/>
        </w:rPr>
        <w:t>a</w:t>
      </w:r>
      <w:r w:rsidRPr="00616038">
        <w:rPr>
          <w:i/>
          <w:sz w:val="22"/>
          <w:szCs w:val="22"/>
        </w:rPr>
        <w:t>e</w:t>
      </w:r>
      <w:r w:rsidRPr="004645B4">
        <w:rPr>
          <w:sz w:val="24"/>
          <w:szCs w:val="22"/>
          <w:vertAlign w:val="superscript"/>
        </w:rPr>
        <w:t>kt</w:t>
      </w:r>
      <w:proofErr w:type="spellEnd"/>
      <w:r w:rsidRPr="00616038">
        <w:rPr>
          <w:sz w:val="22"/>
          <w:szCs w:val="22"/>
        </w:rPr>
        <w:t>.</w:t>
      </w:r>
    </w:p>
    <w:tbl>
      <w:tblPr>
        <w:tblW w:w="9360" w:type="dxa"/>
        <w:tblInd w:w="1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80"/>
        <w:gridCol w:w="4680"/>
      </w:tblGrid>
      <w:tr w:rsidR="00440FEC" w:rsidRPr="00616038" w:rsidTr="00440FEC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40FEC" w:rsidRPr="00616038" w:rsidRDefault="00604BA0" w:rsidP="000D2BC1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3a</w:t>
            </w:r>
            <w:r w:rsidR="00440FEC" w:rsidRPr="00616038">
              <w:rPr>
                <w:sz w:val="22"/>
                <w:szCs w:val="22"/>
              </w:rPr>
              <w:t xml:space="preserve">)  </w:t>
            </w:r>
            <w:r w:rsidR="00697049" w:rsidRPr="00616038">
              <w:rPr>
                <w:sz w:val="22"/>
                <w:szCs w:val="22"/>
              </w:rPr>
              <w:t xml:space="preserve"> y = 7900</w:t>
            </w:r>
            <w:r w:rsidR="00697049" w:rsidRPr="004645B4">
              <w:rPr>
                <w:i/>
                <w:sz w:val="24"/>
                <w:szCs w:val="22"/>
              </w:rPr>
              <w:t>e</w:t>
            </w:r>
            <w:r w:rsidR="00697049" w:rsidRPr="004645B4">
              <w:rPr>
                <w:sz w:val="24"/>
                <w:szCs w:val="22"/>
                <w:vertAlign w:val="superscript"/>
              </w:rPr>
              <w:t>0. 472t</w:t>
            </w:r>
            <w:r w:rsidR="00697049" w:rsidRPr="004645B4">
              <w:rPr>
                <w:sz w:val="24"/>
                <w:szCs w:val="22"/>
              </w:rPr>
              <w:t>.</w:t>
            </w:r>
            <w:r w:rsidR="00697049" w:rsidRPr="00616038">
              <w:rPr>
                <w:sz w:val="22"/>
                <w:szCs w:val="22"/>
              </w:rPr>
              <w:t xml:space="preserve">  </w:t>
            </w:r>
            <w:r w:rsidRPr="00616038">
              <w:rPr>
                <w:sz w:val="22"/>
                <w:szCs w:val="22"/>
              </w:rPr>
              <w:t>W</w:t>
            </w:r>
            <w:r w:rsidR="00697049" w:rsidRPr="00616038">
              <w:rPr>
                <w:sz w:val="22"/>
                <w:szCs w:val="22"/>
              </w:rPr>
              <w:t xml:space="preserve">rite in the form y = </w:t>
            </w:r>
            <w:proofErr w:type="spellStart"/>
            <w:r w:rsidR="00697049" w:rsidRPr="00616038">
              <w:rPr>
                <w:sz w:val="22"/>
                <w:szCs w:val="22"/>
              </w:rPr>
              <w:t>ab</w:t>
            </w:r>
            <w:r w:rsidR="00697049" w:rsidRPr="004645B4">
              <w:rPr>
                <w:sz w:val="24"/>
                <w:szCs w:val="22"/>
                <w:vertAlign w:val="superscript"/>
              </w:rPr>
              <w:t>t</w:t>
            </w:r>
            <w:proofErr w:type="spellEnd"/>
          </w:p>
          <w:p w:rsidR="00697049" w:rsidRPr="00616038" w:rsidRDefault="00697049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852500" w:rsidRPr="00616038" w:rsidRDefault="00852500" w:rsidP="000D2BC1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440FEC" w:rsidRPr="00616038" w:rsidRDefault="00604BA0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3b</w:t>
            </w:r>
            <w:r w:rsidR="00440FEC" w:rsidRPr="00616038">
              <w:rPr>
                <w:sz w:val="22"/>
                <w:szCs w:val="22"/>
              </w:rPr>
              <w:t>)</w:t>
            </w:r>
            <w:r w:rsidR="000D2BC1" w:rsidRPr="00616038">
              <w:rPr>
                <w:sz w:val="22"/>
                <w:szCs w:val="22"/>
              </w:rPr>
              <w:t xml:space="preserve">  </w:t>
            </w:r>
            <w:r w:rsidRPr="00616038">
              <w:rPr>
                <w:sz w:val="22"/>
                <w:szCs w:val="22"/>
              </w:rPr>
              <w:t>y = 4567(0.67</w:t>
            </w:r>
            <w:r w:rsidRPr="00616038">
              <w:rPr>
                <w:sz w:val="22"/>
                <w:szCs w:val="22"/>
                <w:vertAlign w:val="superscript"/>
              </w:rPr>
              <w:t>t</w:t>
            </w:r>
            <w:r w:rsidRPr="00616038">
              <w:rPr>
                <w:sz w:val="22"/>
                <w:szCs w:val="22"/>
              </w:rPr>
              <w:t xml:space="preserve">)  Write in the form y = </w:t>
            </w:r>
            <w:proofErr w:type="spellStart"/>
            <w:r w:rsidRPr="00616038">
              <w:rPr>
                <w:sz w:val="22"/>
                <w:szCs w:val="22"/>
              </w:rPr>
              <w:t>a</w:t>
            </w:r>
            <w:r w:rsidRPr="00616038">
              <w:rPr>
                <w:i/>
                <w:sz w:val="22"/>
                <w:szCs w:val="22"/>
              </w:rPr>
              <w:t>e</w:t>
            </w:r>
            <w:r w:rsidRPr="009A2FAF">
              <w:rPr>
                <w:sz w:val="24"/>
                <w:szCs w:val="22"/>
                <w:vertAlign w:val="superscript"/>
              </w:rPr>
              <w:t>kt</w:t>
            </w:r>
            <w:proofErr w:type="spellEnd"/>
          </w:p>
          <w:p w:rsidR="00440FEC" w:rsidRPr="00616038" w:rsidRDefault="00440FEC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440FEC" w:rsidRPr="00616038" w:rsidRDefault="00440FEC" w:rsidP="000D2BC1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  <w:tr w:rsidR="00604BA0" w:rsidRPr="00616038" w:rsidTr="00EC27A4">
        <w:trPr>
          <w:cantSplit/>
        </w:trPr>
        <w:tc>
          <w:tcPr>
            <w:tcW w:w="4680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>13c)   y = 18720(1.47</w:t>
            </w:r>
            <w:r w:rsidRPr="00616038">
              <w:rPr>
                <w:sz w:val="22"/>
                <w:szCs w:val="22"/>
                <w:vertAlign w:val="superscript"/>
              </w:rPr>
              <w:t>t</w:t>
            </w:r>
            <w:r w:rsidRPr="00616038">
              <w:rPr>
                <w:sz w:val="22"/>
                <w:szCs w:val="22"/>
              </w:rPr>
              <w:t xml:space="preserve">)  Write in the form y = </w:t>
            </w:r>
            <w:proofErr w:type="spellStart"/>
            <w:r w:rsidRPr="00616038">
              <w:rPr>
                <w:sz w:val="22"/>
                <w:szCs w:val="22"/>
              </w:rPr>
              <w:t>a</w:t>
            </w:r>
            <w:r w:rsidRPr="00616038">
              <w:rPr>
                <w:i/>
                <w:sz w:val="22"/>
                <w:szCs w:val="22"/>
              </w:rPr>
              <w:t>e</w:t>
            </w:r>
            <w:r w:rsidRPr="009A2FAF">
              <w:rPr>
                <w:sz w:val="24"/>
                <w:szCs w:val="22"/>
                <w:vertAlign w:val="superscript"/>
              </w:rPr>
              <w:t>kt</w:t>
            </w:r>
            <w:proofErr w:type="spellEnd"/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/>
              <w:rPr>
                <w:sz w:val="22"/>
                <w:szCs w:val="22"/>
              </w:rPr>
            </w:pPr>
          </w:p>
        </w:tc>
        <w:tc>
          <w:tcPr>
            <w:tcW w:w="4680" w:type="dxa"/>
            <w:tcBorders>
              <w:top w:val="single" w:sz="2" w:space="0" w:color="auto"/>
              <w:bottom w:val="single" w:sz="2" w:space="0" w:color="auto"/>
              <w:right w:val="single" w:sz="2" w:space="0" w:color="auto"/>
            </w:tcBorders>
          </w:tcPr>
          <w:p w:rsidR="00604BA0" w:rsidRPr="00616038" w:rsidRDefault="00604BA0" w:rsidP="00604BA0">
            <w:pPr>
              <w:pStyle w:val="problem"/>
              <w:ind w:right="187" w:hanging="267"/>
              <w:rPr>
                <w:sz w:val="22"/>
                <w:szCs w:val="22"/>
              </w:rPr>
            </w:pPr>
            <w:r w:rsidRPr="00616038">
              <w:rPr>
                <w:sz w:val="22"/>
                <w:szCs w:val="22"/>
              </w:rPr>
              <w:t xml:space="preserve">13d)  y = </w:t>
            </w:r>
            <w:r w:rsidR="00917611">
              <w:rPr>
                <w:sz w:val="22"/>
                <w:szCs w:val="22"/>
              </w:rPr>
              <w:t>1200</w:t>
            </w:r>
            <w:r w:rsidRPr="00616038">
              <w:rPr>
                <w:i/>
                <w:sz w:val="22"/>
                <w:szCs w:val="22"/>
              </w:rPr>
              <w:t>e</w:t>
            </w:r>
            <w:r w:rsidR="00917611" w:rsidRPr="004645B4">
              <w:rPr>
                <w:sz w:val="24"/>
                <w:szCs w:val="22"/>
                <w:vertAlign w:val="superscript"/>
              </w:rPr>
              <w:sym w:font="Symbol" w:char="F02D"/>
            </w:r>
            <w:r w:rsidR="00917611" w:rsidRPr="004645B4">
              <w:rPr>
                <w:sz w:val="24"/>
                <w:szCs w:val="22"/>
                <w:vertAlign w:val="superscript"/>
              </w:rPr>
              <w:t>0</w:t>
            </w:r>
            <w:r w:rsidRPr="004645B4">
              <w:rPr>
                <w:sz w:val="24"/>
                <w:szCs w:val="22"/>
                <w:vertAlign w:val="superscript"/>
              </w:rPr>
              <w:t>. 078t</w:t>
            </w:r>
            <w:r w:rsidRPr="00616038">
              <w:rPr>
                <w:sz w:val="22"/>
                <w:szCs w:val="22"/>
              </w:rPr>
              <w:t xml:space="preserve">.  Write in the form y = </w:t>
            </w:r>
            <w:proofErr w:type="spellStart"/>
            <w:r w:rsidRPr="00616038">
              <w:rPr>
                <w:sz w:val="22"/>
                <w:szCs w:val="22"/>
              </w:rPr>
              <w:t>ab</w:t>
            </w:r>
            <w:r w:rsidRPr="009A2FAF">
              <w:rPr>
                <w:sz w:val="24"/>
                <w:szCs w:val="22"/>
                <w:vertAlign w:val="superscript"/>
              </w:rPr>
              <w:t>t</w:t>
            </w:r>
            <w:proofErr w:type="spellEnd"/>
          </w:p>
          <w:p w:rsidR="00604BA0" w:rsidRPr="00616038" w:rsidRDefault="00604BA0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  <w:p w:rsidR="00604BA0" w:rsidRPr="00616038" w:rsidRDefault="00604BA0" w:rsidP="00EC27A4">
            <w:pPr>
              <w:pStyle w:val="problem"/>
              <w:ind w:right="187" w:hanging="267"/>
              <w:rPr>
                <w:sz w:val="22"/>
                <w:szCs w:val="22"/>
              </w:rPr>
            </w:pPr>
          </w:p>
        </w:tc>
      </w:tr>
    </w:tbl>
    <w:p w:rsidR="00BC6766" w:rsidRPr="00616038" w:rsidRDefault="00BC6766" w:rsidP="00625A9A">
      <w:pPr>
        <w:pStyle w:val="problem"/>
        <w:ind w:left="0" w:firstLine="0"/>
        <w:rPr>
          <w:sz w:val="22"/>
          <w:szCs w:val="22"/>
        </w:rPr>
      </w:pPr>
    </w:p>
    <w:p w:rsidR="00306804" w:rsidRPr="00616038" w:rsidRDefault="00306804">
      <w:pPr>
        <w:spacing w:before="0" w:line="240" w:lineRule="auto"/>
        <w:ind w:left="0"/>
        <w:rPr>
          <w:b/>
          <w:sz w:val="22"/>
          <w:szCs w:val="22"/>
        </w:rPr>
      </w:pPr>
      <w:r w:rsidRPr="00616038">
        <w:rPr>
          <w:sz w:val="22"/>
          <w:szCs w:val="22"/>
        </w:rPr>
        <w:br w:type="page"/>
      </w:r>
    </w:p>
    <w:p w:rsidR="00BC6766" w:rsidRPr="00616038" w:rsidRDefault="00027BEC" w:rsidP="00917611">
      <w:pPr>
        <w:pStyle w:val="Heading2"/>
        <w:ind w:hanging="1710"/>
      </w:pPr>
      <w:r w:rsidRPr="00616038">
        <w:t xml:space="preserve">SECTION </w:t>
      </w:r>
      <w:r w:rsidR="00306804" w:rsidRPr="00616038">
        <w:t>5</w:t>
      </w:r>
      <w:r w:rsidRPr="00616038">
        <w:t>.6 PROBLEM SET:</w:t>
      </w:r>
      <w:r w:rsidR="00415585" w:rsidRPr="00616038">
        <w:t xml:space="preserve"> </w:t>
      </w:r>
      <w:r w:rsidR="005E59FF" w:rsidRPr="00616038">
        <w:t>CHAPTER REVIEW</w:t>
      </w:r>
    </w:p>
    <w:p w:rsidR="00BC6766" w:rsidRPr="00616038" w:rsidRDefault="00BC6766">
      <w:pPr>
        <w:pStyle w:val="test1"/>
        <w:rPr>
          <w:sz w:val="22"/>
          <w:szCs w:val="22"/>
        </w:rPr>
      </w:pPr>
    </w:p>
    <w:p w:rsidR="0020717F" w:rsidRPr="00616038" w:rsidRDefault="0020717F" w:rsidP="00E701B3">
      <w:pPr>
        <w:pStyle w:val="problem"/>
        <w:rPr>
          <w:sz w:val="22"/>
          <w:szCs w:val="22"/>
        </w:rPr>
      </w:pPr>
      <w:r w:rsidRPr="00616038">
        <w:rPr>
          <w:sz w:val="22"/>
          <w:szCs w:val="22"/>
        </w:rPr>
        <w:t>1</w:t>
      </w:r>
      <w:r w:rsidR="00E701B3" w:rsidRPr="00616038">
        <w:rPr>
          <w:sz w:val="22"/>
          <w:szCs w:val="22"/>
        </w:rPr>
        <w:t>)</w:t>
      </w:r>
      <w:r w:rsidR="00E701B3" w:rsidRPr="00616038">
        <w:rPr>
          <w:sz w:val="22"/>
          <w:szCs w:val="22"/>
        </w:rPr>
        <w:tab/>
        <w:t xml:space="preserve">The value of a </w:t>
      </w:r>
      <w:r w:rsidRPr="00616038">
        <w:rPr>
          <w:sz w:val="22"/>
          <w:szCs w:val="22"/>
        </w:rPr>
        <w:t xml:space="preserve">new </w:t>
      </w:r>
      <w:r w:rsidR="00E701B3" w:rsidRPr="00616038">
        <w:rPr>
          <w:sz w:val="22"/>
          <w:szCs w:val="22"/>
        </w:rPr>
        <w:t xml:space="preserve">boat depreciates after it is purchased.    The value of the </w:t>
      </w:r>
      <w:r w:rsidRPr="00616038">
        <w:rPr>
          <w:sz w:val="22"/>
          <w:szCs w:val="22"/>
        </w:rPr>
        <w:t xml:space="preserve">boat </w:t>
      </w:r>
      <w:r w:rsidR="00917611">
        <w:rPr>
          <w:sz w:val="22"/>
          <w:szCs w:val="22"/>
        </w:rPr>
        <w:t>7 years</w:t>
      </w:r>
      <w:r w:rsidR="00E701B3" w:rsidRPr="00616038">
        <w:rPr>
          <w:sz w:val="22"/>
          <w:szCs w:val="22"/>
        </w:rPr>
        <w:t xml:space="preserve"> </w:t>
      </w:r>
      <w:r w:rsidRPr="00616038">
        <w:rPr>
          <w:sz w:val="22"/>
          <w:szCs w:val="22"/>
        </w:rPr>
        <w:t xml:space="preserve">after it was purchased is </w:t>
      </w:r>
      <w:r w:rsidR="00E701B3" w:rsidRPr="00616038">
        <w:rPr>
          <w:sz w:val="22"/>
          <w:szCs w:val="22"/>
        </w:rPr>
        <w:t>$</w:t>
      </w:r>
      <w:r w:rsidRPr="00616038">
        <w:rPr>
          <w:sz w:val="22"/>
          <w:szCs w:val="22"/>
        </w:rPr>
        <w:t>25</w:t>
      </w:r>
      <w:r w:rsidR="00E701B3" w:rsidRPr="00616038">
        <w:rPr>
          <w:sz w:val="22"/>
          <w:szCs w:val="22"/>
        </w:rPr>
        <w:t xml:space="preserve">,000 and its value has been decreasing at the rate of 8.2% per year.  </w:t>
      </w:r>
    </w:p>
    <w:p w:rsidR="00937D3C" w:rsidRPr="00616038" w:rsidRDefault="0020717F" w:rsidP="00917611">
      <w:pPr>
        <w:pStyle w:val="problem"/>
        <w:spacing w:before="80"/>
        <w:ind w:left="446" w:firstLine="14"/>
        <w:rPr>
          <w:sz w:val="22"/>
          <w:szCs w:val="22"/>
        </w:rPr>
      </w:pPr>
      <w:r w:rsidRPr="00616038">
        <w:rPr>
          <w:sz w:val="22"/>
          <w:szCs w:val="22"/>
        </w:rPr>
        <w:t xml:space="preserve">a. </w:t>
      </w:r>
      <w:r w:rsidR="00E701B3" w:rsidRPr="00616038">
        <w:rPr>
          <w:sz w:val="22"/>
          <w:szCs w:val="22"/>
        </w:rPr>
        <w:t xml:space="preserve">Find the initial value of the </w:t>
      </w:r>
      <w:r w:rsidRPr="00616038">
        <w:rPr>
          <w:sz w:val="22"/>
          <w:szCs w:val="22"/>
        </w:rPr>
        <w:t>boat</w:t>
      </w:r>
      <w:r w:rsidR="00E701B3" w:rsidRPr="00616038">
        <w:rPr>
          <w:sz w:val="22"/>
          <w:szCs w:val="22"/>
        </w:rPr>
        <w:t xml:space="preserve"> when it was purchased.</w:t>
      </w:r>
    </w:p>
    <w:p w:rsidR="00937D3C" w:rsidRPr="00616038" w:rsidRDefault="0020717F" w:rsidP="00917611">
      <w:pPr>
        <w:pStyle w:val="problem"/>
        <w:spacing w:before="80"/>
        <w:ind w:left="446" w:firstLine="14"/>
        <w:rPr>
          <w:sz w:val="22"/>
          <w:szCs w:val="22"/>
        </w:rPr>
      </w:pPr>
      <w:r w:rsidRPr="00616038">
        <w:rPr>
          <w:sz w:val="22"/>
          <w:szCs w:val="22"/>
        </w:rPr>
        <w:t>b. How many years after it was purchased will the boat’s value be $20,000?</w:t>
      </w:r>
    </w:p>
    <w:p w:rsidR="0020717F" w:rsidRPr="00616038" w:rsidRDefault="0020717F" w:rsidP="00917611">
      <w:pPr>
        <w:pStyle w:val="problem"/>
        <w:spacing w:before="80"/>
        <w:ind w:left="446" w:firstLine="14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c.  What</w:t>
      </w:r>
      <w:proofErr w:type="gramEnd"/>
      <w:r w:rsidRPr="00616038">
        <w:rPr>
          <w:sz w:val="22"/>
          <w:szCs w:val="22"/>
        </w:rPr>
        <w:t xml:space="preserve"> was its value 3 years after the boat was purchased?</w:t>
      </w:r>
    </w:p>
    <w:p w:rsidR="00937D3C" w:rsidRPr="00616038" w:rsidRDefault="0020717F" w:rsidP="00EC27A4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570"/>
        </w:tabs>
        <w:spacing w:before="240"/>
        <w:ind w:left="446" w:right="187" w:hanging="446"/>
        <w:rPr>
          <w:sz w:val="22"/>
          <w:szCs w:val="22"/>
        </w:rPr>
      </w:pPr>
      <w:r w:rsidRPr="00616038">
        <w:rPr>
          <w:sz w:val="22"/>
          <w:szCs w:val="22"/>
        </w:rPr>
        <w:t xml:space="preserve">2)   </w:t>
      </w:r>
      <w:r w:rsidR="00937D3C" w:rsidRPr="00616038">
        <w:rPr>
          <w:sz w:val="22"/>
          <w:szCs w:val="22"/>
        </w:rPr>
        <w:t>Tony</w:t>
      </w:r>
      <w:r w:rsidRPr="00616038">
        <w:rPr>
          <w:sz w:val="22"/>
          <w:szCs w:val="22"/>
        </w:rPr>
        <w:t xml:space="preserve"> invest</w:t>
      </w:r>
      <w:r w:rsidR="00937D3C" w:rsidRPr="00616038">
        <w:rPr>
          <w:sz w:val="22"/>
          <w:szCs w:val="22"/>
        </w:rPr>
        <w:t>ed</w:t>
      </w:r>
      <w:r w:rsidRPr="00616038">
        <w:rPr>
          <w:sz w:val="22"/>
          <w:szCs w:val="22"/>
        </w:rPr>
        <w:t xml:space="preserve"> </w:t>
      </w:r>
      <w:r w:rsidR="00937D3C" w:rsidRPr="00616038">
        <w:rPr>
          <w:sz w:val="22"/>
          <w:szCs w:val="22"/>
        </w:rPr>
        <w:t xml:space="preserve">$40,000 in 2010; unfortunately his investment </w:t>
      </w:r>
      <w:r w:rsidRPr="00616038">
        <w:rPr>
          <w:sz w:val="22"/>
          <w:szCs w:val="22"/>
        </w:rPr>
        <w:t xml:space="preserve">has been losing value at the rate of 2.7% per year.  </w:t>
      </w:r>
    </w:p>
    <w:p w:rsidR="00937D3C" w:rsidRPr="00616038" w:rsidRDefault="0020717F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a.  Write</w:t>
      </w:r>
      <w:proofErr w:type="gramEnd"/>
      <w:r w:rsidRPr="00616038">
        <w:rPr>
          <w:sz w:val="22"/>
          <w:szCs w:val="22"/>
        </w:rPr>
        <w:t xml:space="preserve"> the function that gives the value of the investment as a function of time t in years after 2010.  </w:t>
      </w:r>
    </w:p>
    <w:p w:rsidR="0020717F" w:rsidRPr="00616038" w:rsidRDefault="0020717F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r w:rsidRPr="00616038">
        <w:rPr>
          <w:sz w:val="22"/>
          <w:szCs w:val="22"/>
        </w:rPr>
        <w:t xml:space="preserve">b. </w:t>
      </w:r>
      <w:r w:rsidR="00937D3C" w:rsidRPr="00616038">
        <w:rPr>
          <w:sz w:val="22"/>
          <w:szCs w:val="22"/>
        </w:rPr>
        <w:t xml:space="preserve">Find the value of the </w:t>
      </w:r>
      <w:proofErr w:type="gramStart"/>
      <w:r w:rsidR="00937D3C" w:rsidRPr="00616038">
        <w:rPr>
          <w:sz w:val="22"/>
          <w:szCs w:val="22"/>
        </w:rPr>
        <w:t>investment  in</w:t>
      </w:r>
      <w:proofErr w:type="gramEnd"/>
      <w:r w:rsidR="00937D3C" w:rsidRPr="00616038">
        <w:rPr>
          <w:sz w:val="22"/>
          <w:szCs w:val="22"/>
        </w:rPr>
        <w:t xml:space="preserve"> 2020, if its value</w:t>
      </w:r>
      <w:r w:rsidRPr="00616038">
        <w:rPr>
          <w:sz w:val="22"/>
          <w:szCs w:val="22"/>
        </w:rPr>
        <w:t xml:space="preserve"> continues to decrease at this rate</w:t>
      </w:r>
      <w:r w:rsidR="00937D3C" w:rsidRPr="00616038">
        <w:rPr>
          <w:sz w:val="22"/>
          <w:szCs w:val="22"/>
        </w:rPr>
        <w:t>.</w:t>
      </w:r>
      <w:r w:rsidRPr="00616038">
        <w:rPr>
          <w:sz w:val="22"/>
          <w:szCs w:val="22"/>
        </w:rPr>
        <w:t xml:space="preserve"> </w:t>
      </w:r>
    </w:p>
    <w:p w:rsidR="0020717F" w:rsidRPr="00616038" w:rsidRDefault="0020717F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r w:rsidRPr="00616038">
        <w:rPr>
          <w:sz w:val="22"/>
          <w:szCs w:val="22"/>
        </w:rPr>
        <w:t>c. In what year will the investment be worth half its original value?</w:t>
      </w:r>
      <w:r w:rsidRPr="00616038">
        <w:rPr>
          <w:sz w:val="22"/>
          <w:szCs w:val="22"/>
        </w:rPr>
        <w:tab/>
      </w:r>
    </w:p>
    <w:p w:rsidR="00937D3C" w:rsidRPr="00616038" w:rsidRDefault="00937D3C" w:rsidP="00EC27A4">
      <w:pPr>
        <w:pStyle w:val="problem"/>
        <w:tabs>
          <w:tab w:val="left" w:pos="1080"/>
        </w:tabs>
        <w:spacing w:before="240"/>
        <w:ind w:left="446" w:right="187"/>
        <w:rPr>
          <w:sz w:val="22"/>
          <w:szCs w:val="22"/>
        </w:rPr>
      </w:pPr>
      <w:r w:rsidRPr="00616038">
        <w:rPr>
          <w:sz w:val="22"/>
          <w:szCs w:val="22"/>
        </w:rPr>
        <w:t>3</w:t>
      </w:r>
      <w:r w:rsidR="00E701B3" w:rsidRPr="00616038">
        <w:rPr>
          <w:sz w:val="22"/>
          <w:szCs w:val="22"/>
        </w:rPr>
        <w:t xml:space="preserve">) </w:t>
      </w:r>
      <w:r w:rsidRPr="00616038">
        <w:rPr>
          <w:sz w:val="22"/>
          <w:szCs w:val="22"/>
        </w:rPr>
        <w:t xml:space="preserve">  Rosa invested $25,000 in 2005; its value has been increasing at the rate </w:t>
      </w:r>
      <w:proofErr w:type="gramStart"/>
      <w:r w:rsidRPr="00616038">
        <w:rPr>
          <w:sz w:val="22"/>
          <w:szCs w:val="22"/>
        </w:rPr>
        <w:t xml:space="preserve">of </w:t>
      </w:r>
      <w:r w:rsidR="00E701B3" w:rsidRPr="00616038">
        <w:rPr>
          <w:sz w:val="22"/>
          <w:szCs w:val="22"/>
        </w:rPr>
        <w:t xml:space="preserve"> 6.4</w:t>
      </w:r>
      <w:proofErr w:type="gramEnd"/>
      <w:r w:rsidR="00E701B3" w:rsidRPr="00616038">
        <w:rPr>
          <w:sz w:val="22"/>
          <w:szCs w:val="22"/>
        </w:rPr>
        <w:t xml:space="preserve">% </w:t>
      </w:r>
      <w:r w:rsidRPr="00616038">
        <w:rPr>
          <w:sz w:val="22"/>
          <w:szCs w:val="22"/>
        </w:rPr>
        <w:t>annually</w:t>
      </w:r>
      <w:r w:rsidR="00E701B3" w:rsidRPr="00616038">
        <w:rPr>
          <w:sz w:val="22"/>
          <w:szCs w:val="22"/>
        </w:rPr>
        <w:t xml:space="preserve">. </w:t>
      </w:r>
    </w:p>
    <w:p w:rsidR="00937D3C" w:rsidRPr="00616038" w:rsidRDefault="00E701B3" w:rsidP="00917611">
      <w:pPr>
        <w:pStyle w:val="problem"/>
        <w:spacing w:before="80"/>
        <w:ind w:left="446" w:right="-270" w:firstLine="14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a.  Write</w:t>
      </w:r>
      <w:proofErr w:type="gramEnd"/>
      <w:r w:rsidRPr="00616038">
        <w:rPr>
          <w:sz w:val="22"/>
          <w:szCs w:val="22"/>
        </w:rPr>
        <w:t xml:space="preserve"> the function that gives the value of the investment as a function of time t in years after 20</w:t>
      </w:r>
      <w:r w:rsidR="00937D3C" w:rsidRPr="00616038">
        <w:rPr>
          <w:sz w:val="22"/>
          <w:szCs w:val="22"/>
        </w:rPr>
        <w:t>05</w:t>
      </w:r>
      <w:r w:rsidRPr="00616038">
        <w:rPr>
          <w:sz w:val="22"/>
          <w:szCs w:val="22"/>
        </w:rPr>
        <w:t>.</w:t>
      </w:r>
    </w:p>
    <w:p w:rsidR="00E701B3" w:rsidRPr="00616038" w:rsidRDefault="00E701B3" w:rsidP="00917611">
      <w:pPr>
        <w:pStyle w:val="problem"/>
        <w:spacing w:before="80"/>
        <w:ind w:left="446" w:right="-270" w:firstLine="14"/>
        <w:rPr>
          <w:sz w:val="22"/>
          <w:szCs w:val="22"/>
        </w:rPr>
      </w:pPr>
      <w:r w:rsidRPr="00616038">
        <w:rPr>
          <w:sz w:val="22"/>
          <w:szCs w:val="22"/>
        </w:rPr>
        <w:t>b. Find the value of the investment in 2025.</w:t>
      </w:r>
    </w:p>
    <w:p w:rsidR="00937D3C" w:rsidRPr="00616038" w:rsidRDefault="00937D3C" w:rsidP="00EC27A4">
      <w:pPr>
        <w:pStyle w:val="problem"/>
        <w:tabs>
          <w:tab w:val="left" w:pos="1080"/>
        </w:tabs>
        <w:spacing w:before="240"/>
        <w:ind w:left="446" w:right="187"/>
        <w:rPr>
          <w:sz w:val="22"/>
          <w:szCs w:val="22"/>
        </w:rPr>
      </w:pPr>
      <w:r w:rsidRPr="00616038">
        <w:rPr>
          <w:sz w:val="22"/>
          <w:szCs w:val="22"/>
        </w:rPr>
        <w:t>4</w:t>
      </w:r>
      <w:r w:rsidR="0020717F" w:rsidRPr="00616038">
        <w:rPr>
          <w:sz w:val="22"/>
          <w:szCs w:val="22"/>
        </w:rPr>
        <w:t xml:space="preserve">) </w:t>
      </w:r>
      <w:r w:rsidR="00F77CDE" w:rsidRPr="00616038">
        <w:rPr>
          <w:sz w:val="22"/>
          <w:szCs w:val="22"/>
        </w:rPr>
        <w:t xml:space="preserve"> </w:t>
      </w:r>
      <w:r w:rsidR="0020717F" w:rsidRPr="00616038">
        <w:rPr>
          <w:sz w:val="22"/>
          <w:szCs w:val="22"/>
        </w:rPr>
        <w:t xml:space="preserve">The population of a city is increasing at the rate of 3.2% per year, since the year 2000.  Its population in 2015 was 235,000 people.  </w:t>
      </w:r>
    </w:p>
    <w:p w:rsidR="00937D3C" w:rsidRPr="00616038" w:rsidRDefault="0020717F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r w:rsidRPr="00616038">
        <w:rPr>
          <w:sz w:val="22"/>
          <w:szCs w:val="22"/>
        </w:rPr>
        <w:t>a. Find the population of the city in the year 2000.</w:t>
      </w:r>
    </w:p>
    <w:p w:rsidR="0020717F" w:rsidRPr="00616038" w:rsidRDefault="0020717F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r w:rsidRPr="00616038">
        <w:rPr>
          <w:sz w:val="22"/>
          <w:szCs w:val="22"/>
        </w:rPr>
        <w:t>b. In what year with the population be 250, 000 if it continues to grow at this rate.</w:t>
      </w:r>
    </w:p>
    <w:p w:rsidR="00937D3C" w:rsidRPr="00616038" w:rsidRDefault="00937D3C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446" w:right="-540" w:firstLine="14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c.  What</w:t>
      </w:r>
      <w:proofErr w:type="gramEnd"/>
      <w:r w:rsidRPr="00616038">
        <w:rPr>
          <w:sz w:val="22"/>
          <w:szCs w:val="22"/>
        </w:rPr>
        <w:t xml:space="preserve"> was the population of this city in the year 2008?</w:t>
      </w:r>
    </w:p>
    <w:p w:rsidR="00937D3C" w:rsidRPr="00616038" w:rsidRDefault="00F77CDE" w:rsidP="00EC27A4">
      <w:pPr>
        <w:pStyle w:val="problem"/>
        <w:tabs>
          <w:tab w:val="left" w:pos="540"/>
          <w:tab w:val="left" w:pos="630"/>
          <w:tab w:val="left" w:pos="1440"/>
          <w:tab w:val="left" w:pos="2160"/>
          <w:tab w:val="left" w:pos="2880"/>
          <w:tab w:val="left" w:pos="3600"/>
          <w:tab w:val="left" w:pos="4320"/>
        </w:tabs>
        <w:spacing w:before="240" w:after="120"/>
        <w:ind w:left="446" w:right="-446"/>
        <w:rPr>
          <w:sz w:val="22"/>
          <w:szCs w:val="22"/>
        </w:rPr>
      </w:pPr>
      <w:r w:rsidRPr="00616038">
        <w:rPr>
          <w:sz w:val="22"/>
          <w:szCs w:val="22"/>
        </w:rPr>
        <w:t>5</w:t>
      </w:r>
      <w:r w:rsidR="00937D3C" w:rsidRPr="00616038">
        <w:rPr>
          <w:sz w:val="22"/>
          <w:szCs w:val="22"/>
        </w:rPr>
        <w:t>)</w:t>
      </w:r>
      <w:r w:rsidRPr="00616038">
        <w:rPr>
          <w:sz w:val="22"/>
          <w:szCs w:val="22"/>
        </w:rPr>
        <w:t xml:space="preserve">  </w:t>
      </w:r>
      <w:r w:rsidR="00937D3C" w:rsidRPr="00616038">
        <w:rPr>
          <w:sz w:val="22"/>
          <w:szCs w:val="22"/>
        </w:rPr>
        <w:t xml:space="preserve">The population of an endangered species has only 5000 animals now.  Its population has been decreasing at the rate of 12% per year.  </w:t>
      </w:r>
    </w:p>
    <w:p w:rsidR="00937D3C" w:rsidRPr="00616038" w:rsidRDefault="00937D3C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720" w:right="450" w:hanging="260"/>
        <w:rPr>
          <w:sz w:val="22"/>
          <w:szCs w:val="22"/>
        </w:rPr>
      </w:pPr>
      <w:r w:rsidRPr="00616038">
        <w:rPr>
          <w:sz w:val="22"/>
          <w:szCs w:val="22"/>
        </w:rPr>
        <w:t>a.</w:t>
      </w:r>
      <w:r w:rsidR="00917611">
        <w:rPr>
          <w:sz w:val="22"/>
          <w:szCs w:val="22"/>
        </w:rPr>
        <w:t xml:space="preserve"> </w:t>
      </w:r>
      <w:r w:rsidRPr="00616038">
        <w:rPr>
          <w:sz w:val="22"/>
          <w:szCs w:val="22"/>
        </w:rPr>
        <w:t xml:space="preserve">If the population continues to decrease at this rate, how many animals will be in this population </w:t>
      </w:r>
      <w:r w:rsidR="00F77CDE" w:rsidRPr="00616038">
        <w:rPr>
          <w:sz w:val="22"/>
          <w:szCs w:val="22"/>
        </w:rPr>
        <w:t>4</w:t>
      </w:r>
      <w:r w:rsidRPr="00616038">
        <w:rPr>
          <w:sz w:val="22"/>
          <w:szCs w:val="22"/>
        </w:rPr>
        <w:t xml:space="preserve"> years from </w:t>
      </w:r>
      <w:proofErr w:type="gramStart"/>
      <w:r w:rsidRPr="00616038">
        <w:rPr>
          <w:sz w:val="22"/>
          <w:szCs w:val="22"/>
        </w:rPr>
        <w:t>now.</w:t>
      </w:r>
      <w:proofErr w:type="gramEnd"/>
    </w:p>
    <w:p w:rsidR="00937D3C" w:rsidRPr="00616038" w:rsidRDefault="00937D3C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80"/>
        <w:ind w:left="720" w:right="-540" w:hanging="260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b</w:t>
      </w:r>
      <w:proofErr w:type="gramEnd"/>
      <w:r w:rsidRPr="00616038">
        <w:rPr>
          <w:sz w:val="22"/>
          <w:szCs w:val="22"/>
        </w:rPr>
        <w:t>. In what year will there be only 2000 animals remaining in this population?</w:t>
      </w:r>
    </w:p>
    <w:p w:rsidR="00F77CDE" w:rsidRPr="00616038" w:rsidRDefault="00F77CDE" w:rsidP="006F04A1">
      <w:pPr>
        <w:pStyle w:val="problem"/>
        <w:spacing w:before="240"/>
        <w:ind w:left="447" w:right="187" w:hanging="357"/>
        <w:rPr>
          <w:sz w:val="22"/>
          <w:szCs w:val="22"/>
        </w:rPr>
      </w:pPr>
      <w:r w:rsidRPr="00616038">
        <w:rPr>
          <w:sz w:val="22"/>
          <w:szCs w:val="22"/>
        </w:rPr>
        <w:t xml:space="preserve">6)  300 mg of a medication is administered to a patient. After 5 hours, only 80 mg remains in the bloodstream.  </w:t>
      </w:r>
    </w:p>
    <w:p w:rsidR="00F77CDE" w:rsidRPr="00616038" w:rsidRDefault="00F77CDE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60"/>
        <w:ind w:left="720" w:right="-446" w:hanging="259"/>
        <w:rPr>
          <w:sz w:val="22"/>
          <w:szCs w:val="22"/>
        </w:rPr>
      </w:pPr>
      <w:proofErr w:type="gramStart"/>
      <w:r w:rsidRPr="00616038">
        <w:rPr>
          <w:sz w:val="22"/>
          <w:szCs w:val="22"/>
        </w:rPr>
        <w:t>a</w:t>
      </w:r>
      <w:proofErr w:type="gramEnd"/>
      <w:r w:rsidRPr="00616038">
        <w:rPr>
          <w:sz w:val="22"/>
          <w:szCs w:val="22"/>
        </w:rPr>
        <w:t>. Using an exponential decay model, find the hourly decay rate.</w:t>
      </w:r>
    </w:p>
    <w:p w:rsidR="00F77CDE" w:rsidRPr="00616038" w:rsidRDefault="00F77CDE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60"/>
        <w:ind w:left="720" w:right="-446" w:hanging="259"/>
        <w:rPr>
          <w:sz w:val="22"/>
          <w:szCs w:val="22"/>
        </w:rPr>
      </w:pPr>
      <w:r w:rsidRPr="00616038">
        <w:rPr>
          <w:sz w:val="22"/>
          <w:szCs w:val="22"/>
        </w:rPr>
        <w:t>b. How many hours after the 300 mg dose of medication was administered was there 125 mg in the bloodstream</w:t>
      </w:r>
    </w:p>
    <w:p w:rsidR="00F77CDE" w:rsidRDefault="00F77CDE" w:rsidP="00917611">
      <w:pPr>
        <w:pStyle w:val="problem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</w:tabs>
        <w:spacing w:before="60"/>
        <w:ind w:left="720" w:right="-446" w:hanging="259"/>
        <w:rPr>
          <w:sz w:val="22"/>
          <w:szCs w:val="22"/>
        </w:rPr>
      </w:pPr>
      <w:r w:rsidRPr="00616038">
        <w:rPr>
          <w:sz w:val="22"/>
          <w:szCs w:val="22"/>
        </w:rPr>
        <w:t>c. How much medication remains in the bloodstream after 8 hours?</w:t>
      </w:r>
    </w:p>
    <w:p w:rsidR="00917611" w:rsidRDefault="00917611" w:rsidP="009A2FAF">
      <w:pPr>
        <w:pStyle w:val="problem"/>
        <w:tabs>
          <w:tab w:val="left" w:pos="4687"/>
        </w:tabs>
        <w:spacing w:before="240"/>
        <w:ind w:left="360" w:right="-540" w:hanging="270"/>
        <w:rPr>
          <w:sz w:val="22"/>
          <w:szCs w:val="22"/>
        </w:rPr>
      </w:pPr>
      <w:r>
        <w:rPr>
          <w:sz w:val="22"/>
          <w:szCs w:val="22"/>
        </w:rPr>
        <w:t>7</w:t>
      </w:r>
      <w:r w:rsidRPr="00616038">
        <w:rPr>
          <w:sz w:val="22"/>
          <w:szCs w:val="22"/>
        </w:rPr>
        <w:t xml:space="preserve">)   If y = </w:t>
      </w:r>
      <w:r>
        <w:rPr>
          <w:sz w:val="22"/>
          <w:szCs w:val="22"/>
        </w:rPr>
        <w:t>240</w:t>
      </w:r>
      <w:r w:rsidRPr="00616038">
        <w:rPr>
          <w:sz w:val="22"/>
          <w:szCs w:val="22"/>
        </w:rPr>
        <w:t>b</w:t>
      </w:r>
      <w:r w:rsidRPr="009A2FAF">
        <w:rPr>
          <w:sz w:val="24"/>
          <w:szCs w:val="22"/>
          <w:vertAlign w:val="superscript"/>
        </w:rPr>
        <w:t>t</w:t>
      </w:r>
      <w:r w:rsidRPr="0061603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and y = 600 when t = 6 years, find the annual growth rate.  State your answer as a percent.</w:t>
      </w:r>
    </w:p>
    <w:p w:rsidR="00EC27A4" w:rsidRPr="00616038" w:rsidRDefault="00917611" w:rsidP="006F04A1">
      <w:pPr>
        <w:pStyle w:val="problem"/>
        <w:tabs>
          <w:tab w:val="left" w:pos="4687"/>
        </w:tabs>
        <w:spacing w:before="240"/>
        <w:ind w:left="360" w:right="187" w:hanging="270"/>
        <w:rPr>
          <w:sz w:val="22"/>
          <w:szCs w:val="22"/>
        </w:rPr>
      </w:pPr>
      <w:r>
        <w:rPr>
          <w:sz w:val="22"/>
          <w:szCs w:val="22"/>
        </w:rPr>
        <w:t>8</w:t>
      </w:r>
      <w:r w:rsidR="00EC27A4" w:rsidRPr="00616038">
        <w:rPr>
          <w:sz w:val="22"/>
          <w:szCs w:val="22"/>
        </w:rPr>
        <w:t xml:space="preserve">)   </w:t>
      </w:r>
      <w:r w:rsidR="00B81F03" w:rsidRPr="00616038">
        <w:rPr>
          <w:sz w:val="22"/>
          <w:szCs w:val="22"/>
        </w:rPr>
        <w:t>I</w:t>
      </w:r>
      <w:r w:rsidR="00EC27A4" w:rsidRPr="00616038">
        <w:rPr>
          <w:sz w:val="22"/>
          <w:szCs w:val="22"/>
        </w:rPr>
        <w:t xml:space="preserve">f the function is given in the form y = </w:t>
      </w:r>
      <w:proofErr w:type="spellStart"/>
      <w:r w:rsidR="00EC27A4" w:rsidRPr="00616038">
        <w:rPr>
          <w:sz w:val="22"/>
          <w:szCs w:val="22"/>
        </w:rPr>
        <w:t>a</w:t>
      </w:r>
      <w:r w:rsidR="00EC27A4" w:rsidRPr="00616038">
        <w:rPr>
          <w:i/>
          <w:sz w:val="22"/>
          <w:szCs w:val="22"/>
        </w:rPr>
        <w:t>e</w:t>
      </w:r>
      <w:r w:rsidR="00EC27A4" w:rsidRPr="009A2FAF">
        <w:rPr>
          <w:sz w:val="24"/>
          <w:szCs w:val="22"/>
          <w:vertAlign w:val="superscript"/>
        </w:rPr>
        <w:t>kt</w:t>
      </w:r>
      <w:proofErr w:type="spellEnd"/>
      <w:proofErr w:type="gramStart"/>
      <w:r w:rsidR="00EC27A4" w:rsidRPr="009A2FAF">
        <w:rPr>
          <w:sz w:val="24"/>
          <w:szCs w:val="22"/>
        </w:rPr>
        <w:t>,</w:t>
      </w:r>
      <w:r w:rsidR="00EC27A4" w:rsidRPr="00616038">
        <w:rPr>
          <w:sz w:val="22"/>
          <w:szCs w:val="22"/>
        </w:rPr>
        <w:t xml:space="preserve"> </w:t>
      </w:r>
      <w:r w:rsidR="00F3128D" w:rsidRPr="00616038">
        <w:rPr>
          <w:sz w:val="22"/>
          <w:szCs w:val="22"/>
        </w:rPr>
        <w:t xml:space="preserve"> </w:t>
      </w:r>
      <w:r w:rsidR="00EC27A4" w:rsidRPr="00616038">
        <w:rPr>
          <w:sz w:val="22"/>
          <w:szCs w:val="22"/>
        </w:rPr>
        <w:t>rewrite</w:t>
      </w:r>
      <w:proofErr w:type="gramEnd"/>
      <w:r w:rsidR="00EC27A4" w:rsidRPr="00616038">
        <w:rPr>
          <w:sz w:val="22"/>
          <w:szCs w:val="22"/>
        </w:rPr>
        <w:t xml:space="preserve"> it in the form y = ab</w:t>
      </w:r>
      <w:r w:rsidR="00EC27A4" w:rsidRPr="009A2FAF">
        <w:rPr>
          <w:sz w:val="24"/>
          <w:szCs w:val="22"/>
          <w:vertAlign w:val="superscript"/>
        </w:rPr>
        <w:t>t</w:t>
      </w:r>
      <w:r w:rsidR="00EC27A4" w:rsidRPr="00616038">
        <w:rPr>
          <w:sz w:val="22"/>
          <w:szCs w:val="22"/>
        </w:rPr>
        <w:t>.</w:t>
      </w:r>
      <w:r w:rsidR="00B81F03" w:rsidRPr="00616038">
        <w:rPr>
          <w:sz w:val="22"/>
          <w:szCs w:val="22"/>
        </w:rPr>
        <w:br/>
      </w:r>
      <w:r w:rsidR="006F04A1" w:rsidRPr="00616038">
        <w:rPr>
          <w:sz w:val="22"/>
          <w:szCs w:val="22"/>
        </w:rPr>
        <w:t xml:space="preserve"> </w:t>
      </w:r>
      <w:r w:rsidR="00B81F03" w:rsidRPr="00616038">
        <w:rPr>
          <w:sz w:val="22"/>
          <w:szCs w:val="22"/>
        </w:rPr>
        <w:t>I</w:t>
      </w:r>
      <w:r w:rsidR="00EC27A4" w:rsidRPr="00616038">
        <w:rPr>
          <w:sz w:val="22"/>
          <w:szCs w:val="22"/>
        </w:rPr>
        <w:t xml:space="preserve">f the function is given in the form y = </w:t>
      </w:r>
      <w:proofErr w:type="spellStart"/>
      <w:r w:rsidR="00EC27A4" w:rsidRPr="00616038">
        <w:rPr>
          <w:sz w:val="22"/>
          <w:szCs w:val="22"/>
        </w:rPr>
        <w:t>ab</w:t>
      </w:r>
      <w:r w:rsidR="00EC27A4" w:rsidRPr="009A2FAF">
        <w:rPr>
          <w:sz w:val="24"/>
          <w:szCs w:val="22"/>
          <w:vertAlign w:val="superscript"/>
        </w:rPr>
        <w:t>t</w:t>
      </w:r>
      <w:proofErr w:type="spellEnd"/>
      <w:r w:rsidR="00EC27A4" w:rsidRPr="00616038">
        <w:rPr>
          <w:sz w:val="22"/>
          <w:szCs w:val="22"/>
        </w:rPr>
        <w:t xml:space="preserve">,   rewrite it in the form  y = </w:t>
      </w:r>
      <w:proofErr w:type="spellStart"/>
      <w:r w:rsidR="00EC27A4" w:rsidRPr="00616038">
        <w:rPr>
          <w:sz w:val="22"/>
          <w:szCs w:val="22"/>
        </w:rPr>
        <w:t>a</w:t>
      </w:r>
      <w:r w:rsidR="00EC27A4" w:rsidRPr="00616038">
        <w:rPr>
          <w:i/>
          <w:sz w:val="22"/>
          <w:szCs w:val="22"/>
        </w:rPr>
        <w:t>e</w:t>
      </w:r>
      <w:r w:rsidR="00EC27A4" w:rsidRPr="009A2FAF">
        <w:rPr>
          <w:sz w:val="24"/>
          <w:szCs w:val="22"/>
          <w:vertAlign w:val="superscript"/>
        </w:rPr>
        <w:t>kt</w:t>
      </w:r>
      <w:proofErr w:type="spellEnd"/>
      <w:r w:rsidR="00EC27A4" w:rsidRPr="00616038">
        <w:rPr>
          <w:sz w:val="22"/>
          <w:szCs w:val="22"/>
        </w:rPr>
        <w:t>.</w:t>
      </w:r>
    </w:p>
    <w:p w:rsidR="009A2FAF" w:rsidRPr="009A2FAF" w:rsidRDefault="006F04A1" w:rsidP="009A2FAF">
      <w:pPr>
        <w:pStyle w:val="problem"/>
        <w:ind w:left="720" w:right="187"/>
        <w:rPr>
          <w:sz w:val="22"/>
          <w:szCs w:val="22"/>
        </w:rPr>
      </w:pPr>
      <w:r w:rsidRPr="00616038">
        <w:rPr>
          <w:sz w:val="22"/>
          <w:szCs w:val="22"/>
        </w:rPr>
        <w:t xml:space="preserve"> </w:t>
      </w:r>
      <w:proofErr w:type="gramStart"/>
      <w:r w:rsidR="00EC27A4" w:rsidRPr="00616038">
        <w:rPr>
          <w:sz w:val="22"/>
          <w:szCs w:val="22"/>
        </w:rPr>
        <w:t xml:space="preserve">a.  </w:t>
      </w:r>
      <w:r w:rsidR="00B81F03" w:rsidRPr="00616038">
        <w:rPr>
          <w:sz w:val="22"/>
          <w:szCs w:val="22"/>
        </w:rPr>
        <w:t>y</w:t>
      </w:r>
      <w:proofErr w:type="gramEnd"/>
      <w:r w:rsidR="00B81F03" w:rsidRPr="00616038">
        <w:rPr>
          <w:sz w:val="22"/>
          <w:szCs w:val="22"/>
        </w:rPr>
        <w:t xml:space="preserve"> = 375000(1.125</w:t>
      </w:r>
      <w:r w:rsidR="00B81F03" w:rsidRPr="009A2FAF">
        <w:rPr>
          <w:sz w:val="24"/>
          <w:szCs w:val="22"/>
          <w:vertAlign w:val="superscript"/>
        </w:rPr>
        <w:t>t</w:t>
      </w:r>
      <w:r w:rsidR="00B81F03" w:rsidRPr="00616038">
        <w:rPr>
          <w:sz w:val="22"/>
          <w:szCs w:val="22"/>
        </w:rPr>
        <w:t xml:space="preserve">)    </w:t>
      </w:r>
      <w:r w:rsidR="00EC27A4" w:rsidRPr="00616038">
        <w:rPr>
          <w:sz w:val="22"/>
          <w:szCs w:val="22"/>
        </w:rPr>
        <w:tab/>
        <w:t xml:space="preserve">b. </w:t>
      </w:r>
      <w:r w:rsidR="00B81F03" w:rsidRPr="00616038">
        <w:rPr>
          <w:sz w:val="22"/>
          <w:szCs w:val="22"/>
        </w:rPr>
        <w:t>y = 5400</w:t>
      </w:r>
      <w:r w:rsidR="00B81F03" w:rsidRPr="00616038">
        <w:rPr>
          <w:i/>
          <w:sz w:val="22"/>
          <w:szCs w:val="22"/>
        </w:rPr>
        <w:t>e</w:t>
      </w:r>
      <w:r w:rsidR="00B81F03" w:rsidRPr="009A2FAF">
        <w:rPr>
          <w:sz w:val="24"/>
          <w:szCs w:val="22"/>
          <w:vertAlign w:val="superscript"/>
        </w:rPr>
        <w:t xml:space="preserve">0. </w:t>
      </w:r>
      <w:proofErr w:type="gramStart"/>
      <w:r w:rsidR="00B81F03" w:rsidRPr="009A2FAF">
        <w:rPr>
          <w:sz w:val="24"/>
          <w:szCs w:val="22"/>
          <w:vertAlign w:val="superscript"/>
        </w:rPr>
        <w:t>127t</w:t>
      </w:r>
      <w:r w:rsidR="00EC27A4" w:rsidRPr="009A2FAF">
        <w:rPr>
          <w:sz w:val="24"/>
          <w:szCs w:val="22"/>
        </w:rPr>
        <w:t xml:space="preserve"> </w:t>
      </w:r>
      <w:r w:rsidR="00EC27A4" w:rsidRPr="00616038">
        <w:rPr>
          <w:sz w:val="22"/>
          <w:szCs w:val="22"/>
        </w:rPr>
        <w:t xml:space="preserve">     </w:t>
      </w:r>
      <w:r w:rsidR="00B81F03" w:rsidRPr="00616038">
        <w:rPr>
          <w:sz w:val="22"/>
          <w:szCs w:val="22"/>
        </w:rPr>
        <w:t xml:space="preserve">      </w:t>
      </w:r>
      <w:r w:rsidR="00EC27A4" w:rsidRPr="00616038">
        <w:rPr>
          <w:sz w:val="22"/>
          <w:szCs w:val="22"/>
        </w:rPr>
        <w:t>c.</w:t>
      </w:r>
      <w:proofErr w:type="gramEnd"/>
      <w:r w:rsidR="00EC27A4" w:rsidRPr="00616038">
        <w:rPr>
          <w:sz w:val="22"/>
          <w:szCs w:val="22"/>
        </w:rPr>
        <w:t xml:space="preserve">  </w:t>
      </w:r>
      <w:r w:rsidR="00B81F03" w:rsidRPr="00616038">
        <w:rPr>
          <w:sz w:val="22"/>
          <w:szCs w:val="22"/>
        </w:rPr>
        <w:t>y = 230</w:t>
      </w:r>
      <w:r w:rsidR="00B81F03" w:rsidRPr="00616038">
        <w:rPr>
          <w:i/>
          <w:sz w:val="22"/>
          <w:szCs w:val="22"/>
        </w:rPr>
        <w:t>e</w:t>
      </w:r>
      <w:r w:rsidR="00917611" w:rsidRPr="009A2FAF">
        <w:rPr>
          <w:sz w:val="24"/>
          <w:szCs w:val="22"/>
          <w:vertAlign w:val="superscript"/>
        </w:rPr>
        <w:sym w:font="Symbol" w:char="F02D"/>
      </w:r>
      <w:r w:rsidR="00917611" w:rsidRPr="009A2FAF">
        <w:rPr>
          <w:sz w:val="24"/>
          <w:szCs w:val="22"/>
          <w:vertAlign w:val="superscript"/>
        </w:rPr>
        <w:t>0</w:t>
      </w:r>
      <w:r w:rsidR="00B81F03" w:rsidRPr="009A2FAF">
        <w:rPr>
          <w:b/>
          <w:sz w:val="24"/>
          <w:szCs w:val="22"/>
          <w:vertAlign w:val="superscript"/>
        </w:rPr>
        <w:t>.</w:t>
      </w:r>
      <w:r w:rsidR="00B81F03" w:rsidRPr="009A2FAF">
        <w:rPr>
          <w:sz w:val="24"/>
          <w:szCs w:val="22"/>
          <w:vertAlign w:val="superscript"/>
        </w:rPr>
        <w:t xml:space="preserve"> </w:t>
      </w:r>
      <w:proofErr w:type="gramStart"/>
      <w:r w:rsidR="00B81F03" w:rsidRPr="009A2FAF">
        <w:rPr>
          <w:sz w:val="24"/>
          <w:szCs w:val="22"/>
          <w:vertAlign w:val="superscript"/>
        </w:rPr>
        <w:t>62t</w:t>
      </w:r>
      <w:r w:rsidR="00B81F03" w:rsidRPr="00616038">
        <w:rPr>
          <w:sz w:val="22"/>
          <w:szCs w:val="22"/>
        </w:rPr>
        <w:tab/>
        <w:t xml:space="preserve">     </w:t>
      </w:r>
      <w:r w:rsidR="00EC27A4" w:rsidRPr="00616038">
        <w:rPr>
          <w:sz w:val="22"/>
          <w:szCs w:val="22"/>
        </w:rPr>
        <w:t>d.</w:t>
      </w:r>
      <w:proofErr w:type="gramEnd"/>
      <w:r w:rsidR="00EC27A4" w:rsidRPr="00616038">
        <w:rPr>
          <w:sz w:val="22"/>
          <w:szCs w:val="22"/>
        </w:rPr>
        <w:t xml:space="preserve">  </w:t>
      </w:r>
      <w:r w:rsidR="00B81F03" w:rsidRPr="00616038">
        <w:rPr>
          <w:sz w:val="22"/>
          <w:szCs w:val="22"/>
        </w:rPr>
        <w:t>y = 3600(0.42</w:t>
      </w:r>
      <w:r w:rsidR="00B81F03" w:rsidRPr="00616038">
        <w:rPr>
          <w:sz w:val="22"/>
          <w:szCs w:val="22"/>
          <w:vertAlign w:val="superscript"/>
        </w:rPr>
        <w:t>t</w:t>
      </w:r>
      <w:r w:rsidR="00B81F03" w:rsidRPr="00616038">
        <w:rPr>
          <w:sz w:val="22"/>
          <w:szCs w:val="22"/>
        </w:rPr>
        <w:t>)</w:t>
      </w:r>
      <w:r w:rsidR="00212D41" w:rsidRPr="00616038">
        <w:rPr>
          <w:sz w:val="22"/>
          <w:szCs w:val="22"/>
        </w:rPr>
        <w:t xml:space="preserve"> </w:t>
      </w:r>
    </w:p>
    <w:sectPr w:rsidR="009A2FAF" w:rsidRPr="009A2FAF" w:rsidSect="008C3EBD">
      <w:headerReference w:type="even" r:id="rId15"/>
      <w:headerReference w:type="default" r:id="rId16"/>
      <w:headerReference w:type="first" r:id="rId17"/>
      <w:type w:val="oddPage"/>
      <w:pgSz w:w="12240" w:h="15840"/>
      <w:pgMar w:top="-2160" w:right="1440" w:bottom="720" w:left="1440" w:header="720" w:footer="720" w:gutter="0"/>
      <w:pgNumType w:start="5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6AF5" w:rsidRDefault="00DC6AF5">
      <w:pPr>
        <w:spacing w:before="0" w:line="240" w:lineRule="auto"/>
      </w:pPr>
      <w:r>
        <w:separator/>
      </w:r>
    </w:p>
  </w:endnote>
  <w:endnote w:type="continuationSeparator" w:id="0">
    <w:p w:rsidR="00DC6AF5" w:rsidRDefault="00DC6AF5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6AF5" w:rsidRDefault="00DC6AF5">
      <w:pPr>
        <w:spacing w:before="0" w:line="240" w:lineRule="auto"/>
      </w:pPr>
      <w:r>
        <w:separator/>
      </w:r>
    </w:p>
  </w:footnote>
  <w:footnote w:type="continuationSeparator" w:id="0">
    <w:p w:rsidR="00DC6AF5" w:rsidRDefault="00DC6AF5">
      <w:pPr>
        <w:spacing w:before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0AC5" w:rsidRDefault="00010AC5">
    <w:pPr>
      <w:pStyle w:val="Header"/>
      <w:tabs>
        <w:tab w:val="clear" w:pos="8640"/>
        <w:tab w:val="right" w:pos="9360"/>
      </w:tabs>
    </w:pPr>
    <w:r>
      <w:t>Chapter 5 Problem Set</w:t>
    </w:r>
    <w:r>
      <w:tab/>
      <w:t>Name</w:t>
    </w:r>
    <w:proofErr w:type="gramStart"/>
    <w:r>
      <w:t>:_</w:t>
    </w:r>
    <w:proofErr w:type="gramEnd"/>
    <w:r>
      <w:t>__________________________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0AC5" w:rsidRDefault="00010AC5">
    <w:pPr>
      <w:pStyle w:val="Header"/>
      <w:tabs>
        <w:tab w:val="clear" w:pos="720"/>
        <w:tab w:val="right" w:pos="9360"/>
      </w:tabs>
    </w:pPr>
    <w:r>
      <w:t>Name</w:t>
    </w:r>
    <w:proofErr w:type="gramStart"/>
    <w:r>
      <w:t>:_</w:t>
    </w:r>
    <w:proofErr w:type="gramEnd"/>
    <w:r>
      <w:t>________________________________</w:t>
    </w:r>
    <w:r>
      <w:tab/>
    </w:r>
    <w:r w:rsidRPr="00616038">
      <w:t>Chapter 5 Problem S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0AC5" w:rsidRDefault="00010AC5">
    <w:pPr>
      <w:pStyle w:val="chapternumber"/>
    </w:pPr>
    <w:r>
      <w:t xml:space="preserve">CHAPTER </w:t>
    </w:r>
    <w:proofErr w:type="spellStart"/>
    <w:r>
      <w:t>Chapter_Number</w:t>
    </w:r>
    <w:proofErr w:type="spellEnd"/>
  </w:p>
  <w:p w:rsidR="00010AC5" w:rsidRDefault="00010AC5">
    <w:pPr>
      <w:pStyle w:val="chaptertitle"/>
    </w:pPr>
    <w:proofErr w:type="spellStart"/>
    <w:r>
      <w:t>Chapter_Title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815AB9"/>
    <w:multiLevelType w:val="hybridMultilevel"/>
    <w:tmpl w:val="7E7827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EA05D5F"/>
    <w:multiLevelType w:val="hybridMultilevel"/>
    <w:tmpl w:val="7B2CD8AE"/>
    <w:lvl w:ilvl="0" w:tplc="04090001">
      <w:start w:val="1"/>
      <w:numFmt w:val="bullet"/>
      <w:lvlText w:val=""/>
      <w:lvlJc w:val="left"/>
      <w:pPr>
        <w:ind w:left="4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4"/>
  <w:printFractionalCharacterWidth/>
  <w:bordersDoNotSurroundHeader/>
  <w:bordersDoNotSurroundFooter/>
  <w:proofState w:spelling="clean" w:grammar="clean"/>
  <w:defaultTabStop w:val="720"/>
  <w:hyphenationZone w:val="0"/>
  <w:doNotHyphenateCaps/>
  <w:evenAndOddHeader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2"/>
  </w:compat>
  <w:rsids>
    <w:rsidRoot w:val="00D61210"/>
    <w:rsid w:val="00010AC5"/>
    <w:rsid w:val="00026C6B"/>
    <w:rsid w:val="00027BEC"/>
    <w:rsid w:val="0004419A"/>
    <w:rsid w:val="000A6560"/>
    <w:rsid w:val="000B76CB"/>
    <w:rsid w:val="000D2BC1"/>
    <w:rsid w:val="001246B8"/>
    <w:rsid w:val="0015378C"/>
    <w:rsid w:val="001B4EB1"/>
    <w:rsid w:val="001B7589"/>
    <w:rsid w:val="001F72DA"/>
    <w:rsid w:val="0020717F"/>
    <w:rsid w:val="00207702"/>
    <w:rsid w:val="00212D41"/>
    <w:rsid w:val="002515F8"/>
    <w:rsid w:val="002659A1"/>
    <w:rsid w:val="002717A1"/>
    <w:rsid w:val="002A604D"/>
    <w:rsid w:val="002C2806"/>
    <w:rsid w:val="002D68AB"/>
    <w:rsid w:val="002E2478"/>
    <w:rsid w:val="00300A25"/>
    <w:rsid w:val="00306804"/>
    <w:rsid w:val="00352D0A"/>
    <w:rsid w:val="00401D72"/>
    <w:rsid w:val="00403867"/>
    <w:rsid w:val="00407568"/>
    <w:rsid w:val="00415585"/>
    <w:rsid w:val="00440FEC"/>
    <w:rsid w:val="00450FC4"/>
    <w:rsid w:val="004645B4"/>
    <w:rsid w:val="004A778A"/>
    <w:rsid w:val="004E1BEC"/>
    <w:rsid w:val="00514E91"/>
    <w:rsid w:val="00553423"/>
    <w:rsid w:val="00576036"/>
    <w:rsid w:val="005E59FF"/>
    <w:rsid w:val="00604BA0"/>
    <w:rsid w:val="00616038"/>
    <w:rsid w:val="00625A9A"/>
    <w:rsid w:val="00661605"/>
    <w:rsid w:val="006720CE"/>
    <w:rsid w:val="00695CC1"/>
    <w:rsid w:val="00697049"/>
    <w:rsid w:val="006A07E2"/>
    <w:rsid w:val="006A1353"/>
    <w:rsid w:val="006C44EE"/>
    <w:rsid w:val="006E4D70"/>
    <w:rsid w:val="006F04A1"/>
    <w:rsid w:val="007138FA"/>
    <w:rsid w:val="007E694D"/>
    <w:rsid w:val="00852500"/>
    <w:rsid w:val="008C3EBD"/>
    <w:rsid w:val="00912A27"/>
    <w:rsid w:val="00917611"/>
    <w:rsid w:val="00932594"/>
    <w:rsid w:val="00937D3C"/>
    <w:rsid w:val="009A2FAF"/>
    <w:rsid w:val="009A5FCB"/>
    <w:rsid w:val="009E1E54"/>
    <w:rsid w:val="00A30151"/>
    <w:rsid w:val="00A46CA3"/>
    <w:rsid w:val="00A5370D"/>
    <w:rsid w:val="00A66121"/>
    <w:rsid w:val="00A84B33"/>
    <w:rsid w:val="00AB790C"/>
    <w:rsid w:val="00B01783"/>
    <w:rsid w:val="00B436FB"/>
    <w:rsid w:val="00B81F03"/>
    <w:rsid w:val="00BB1913"/>
    <w:rsid w:val="00BC6766"/>
    <w:rsid w:val="00BF5FFC"/>
    <w:rsid w:val="00C01187"/>
    <w:rsid w:val="00C112FD"/>
    <w:rsid w:val="00C15488"/>
    <w:rsid w:val="00C215A2"/>
    <w:rsid w:val="00C83087"/>
    <w:rsid w:val="00CB5323"/>
    <w:rsid w:val="00CE73B7"/>
    <w:rsid w:val="00D124C2"/>
    <w:rsid w:val="00D61210"/>
    <w:rsid w:val="00D969FC"/>
    <w:rsid w:val="00DC6AF5"/>
    <w:rsid w:val="00E27D79"/>
    <w:rsid w:val="00E36B0B"/>
    <w:rsid w:val="00E45569"/>
    <w:rsid w:val="00E701B3"/>
    <w:rsid w:val="00E74488"/>
    <w:rsid w:val="00E84EDB"/>
    <w:rsid w:val="00E86BFB"/>
    <w:rsid w:val="00EB3731"/>
    <w:rsid w:val="00EC27A4"/>
    <w:rsid w:val="00F05F56"/>
    <w:rsid w:val="00F23406"/>
    <w:rsid w:val="00F3128D"/>
    <w:rsid w:val="00F77CDE"/>
    <w:rsid w:val="00F80048"/>
    <w:rsid w:val="00F94A35"/>
    <w:rsid w:val="00FA2D8F"/>
    <w:rsid w:val="00FA4D18"/>
    <w:rsid w:val="00FD34E8"/>
    <w:rsid w:val="00FD4E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1187"/>
    <w:pPr>
      <w:spacing w:before="120" w:line="260" w:lineRule="exact"/>
      <w:ind w:left="1800"/>
    </w:pPr>
    <w:rPr>
      <w:rFonts w:ascii="Times" w:hAnsi="Times"/>
    </w:rPr>
  </w:style>
  <w:style w:type="paragraph" w:styleId="Heading1">
    <w:name w:val="heading 1"/>
    <w:aliases w:val="h1"/>
    <w:next w:val="Normal"/>
    <w:qFormat/>
    <w:rsid w:val="00C01187"/>
    <w:pPr>
      <w:keepNext/>
      <w:spacing w:before="400"/>
      <w:outlineLvl w:val="0"/>
    </w:pPr>
    <w:rPr>
      <w:rFonts w:ascii="Helvetica" w:hAnsi="Helvetica"/>
      <w:b/>
      <w:sz w:val="22"/>
    </w:rPr>
  </w:style>
  <w:style w:type="paragraph" w:styleId="Heading2">
    <w:name w:val="heading 2"/>
    <w:aliases w:val="h2"/>
    <w:basedOn w:val="Heading1"/>
    <w:next w:val="Normal"/>
    <w:qFormat/>
    <w:rsid w:val="00C01187"/>
    <w:pPr>
      <w:ind w:left="1800"/>
      <w:outlineLvl w:val="1"/>
    </w:pPr>
    <w:rPr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rsid w:val="00C01187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semiHidden/>
    <w:rsid w:val="00C01187"/>
    <w:pPr>
      <w:tabs>
        <w:tab w:val="left" w:pos="720"/>
        <w:tab w:val="right" w:pos="8640"/>
      </w:tabs>
      <w:ind w:left="0"/>
    </w:pPr>
    <w:rPr>
      <w:rFonts w:ascii="Helvetica" w:hAnsi="Helvetica"/>
      <w:i/>
    </w:rPr>
  </w:style>
  <w:style w:type="character" w:styleId="PageNumber">
    <w:name w:val="page number"/>
    <w:basedOn w:val="DefaultParagraphFont"/>
    <w:semiHidden/>
    <w:rsid w:val="00C01187"/>
    <w:rPr>
      <w:rFonts w:ascii="Helvetica" w:hAnsi="Helvetica"/>
      <w:b/>
      <w:i/>
      <w:sz w:val="24"/>
    </w:rPr>
  </w:style>
  <w:style w:type="paragraph" w:customStyle="1" w:styleId="chapternumber">
    <w:name w:val="chapter number"/>
    <w:aliases w:val="cn"/>
    <w:next w:val="chaptertitle"/>
    <w:rsid w:val="00C01187"/>
    <w:pPr>
      <w:spacing w:before="120"/>
    </w:pPr>
    <w:rPr>
      <w:rFonts w:ascii="Helvetica" w:hAnsi="Helvetica"/>
      <w:b/>
      <w:sz w:val="22"/>
    </w:rPr>
  </w:style>
  <w:style w:type="paragraph" w:customStyle="1" w:styleId="chaptertitle">
    <w:name w:val="chapter title"/>
    <w:aliases w:val="ct"/>
    <w:next w:val="chapterintroduction"/>
    <w:rsid w:val="00C01187"/>
    <w:pPr>
      <w:spacing w:before="120"/>
    </w:pPr>
    <w:rPr>
      <w:rFonts w:ascii="Times" w:hAnsi="Times"/>
      <w:i/>
      <w:sz w:val="80"/>
    </w:rPr>
  </w:style>
  <w:style w:type="paragraph" w:customStyle="1" w:styleId="chapterintroduction">
    <w:name w:val="chapter introduction"/>
    <w:aliases w:val="ci"/>
    <w:basedOn w:val="Normal"/>
    <w:rsid w:val="00C01187"/>
    <w:pPr>
      <w:spacing w:before="100"/>
      <w:ind w:left="0"/>
    </w:pPr>
    <w:rPr>
      <w:i/>
    </w:rPr>
  </w:style>
  <w:style w:type="paragraph" w:customStyle="1" w:styleId="sectiontitle">
    <w:name w:val="section title"/>
    <w:aliases w:val="st"/>
    <w:basedOn w:val="chapternumber"/>
    <w:rsid w:val="00C01187"/>
    <w:pPr>
      <w:spacing w:before="600"/>
    </w:pPr>
  </w:style>
  <w:style w:type="paragraph" w:customStyle="1" w:styleId="problemsolution">
    <w:name w:val="problem/solution"/>
    <w:aliases w:val="ps"/>
    <w:basedOn w:val="Normal"/>
    <w:rsid w:val="00C01187"/>
    <w:pPr>
      <w:keepNext/>
      <w:tabs>
        <w:tab w:val="right" w:pos="1520"/>
      </w:tabs>
      <w:spacing w:before="300" w:line="240" w:lineRule="auto"/>
      <w:ind w:hanging="1800"/>
    </w:pPr>
  </w:style>
  <w:style w:type="paragraph" w:customStyle="1" w:styleId="example">
    <w:name w:val="example"/>
    <w:aliases w:val="ex"/>
    <w:basedOn w:val="Normal"/>
    <w:rsid w:val="00C01187"/>
    <w:pPr>
      <w:spacing w:before="200" w:line="240" w:lineRule="auto"/>
      <w:ind w:left="2520"/>
    </w:pPr>
  </w:style>
  <w:style w:type="paragraph" w:customStyle="1" w:styleId="List1">
    <w:name w:val="List1"/>
    <w:aliases w:val="li"/>
    <w:basedOn w:val="Normal"/>
    <w:rsid w:val="00C01187"/>
    <w:pPr>
      <w:ind w:left="2160" w:hanging="360"/>
    </w:pPr>
  </w:style>
  <w:style w:type="paragraph" w:customStyle="1" w:styleId="helpfulhint">
    <w:name w:val="helpful hint"/>
    <w:aliases w:val="hh"/>
    <w:basedOn w:val="Normal"/>
    <w:rsid w:val="00C01187"/>
    <w:pPr>
      <w:keepLines/>
      <w:pBdr>
        <w:top w:val="single" w:sz="2" w:space="6" w:color="auto"/>
        <w:bottom w:val="single" w:sz="2" w:space="6" w:color="auto"/>
      </w:pBdr>
      <w:spacing w:before="300"/>
    </w:pPr>
    <w:rPr>
      <w:rFonts w:ascii="Helvetica" w:hAnsi="Helvetica"/>
      <w:i/>
      <w:sz w:val="18"/>
    </w:rPr>
  </w:style>
  <w:style w:type="paragraph" w:customStyle="1" w:styleId="problem">
    <w:name w:val="problem"/>
    <w:aliases w:val="pr"/>
    <w:basedOn w:val="Normal"/>
    <w:rsid w:val="00C01187"/>
    <w:pPr>
      <w:spacing w:line="240" w:lineRule="auto"/>
      <w:ind w:left="440" w:hanging="360"/>
    </w:pPr>
  </w:style>
  <w:style w:type="paragraph" w:customStyle="1" w:styleId="problemsetinstruction">
    <w:name w:val="problem set instruction"/>
    <w:aliases w:val="psi"/>
    <w:basedOn w:val="chapterintroduction"/>
    <w:rsid w:val="00C01187"/>
    <w:pPr>
      <w:spacing w:before="120" w:after="200"/>
    </w:pPr>
    <w:rPr>
      <w:i w:val="0"/>
    </w:rPr>
  </w:style>
  <w:style w:type="paragraph" w:customStyle="1" w:styleId="tablecell">
    <w:name w:val="table cell"/>
    <w:aliases w:val="tc"/>
    <w:basedOn w:val="Normal"/>
    <w:rsid w:val="00C01187"/>
    <w:pPr>
      <w:ind w:left="360" w:hanging="360"/>
    </w:pPr>
  </w:style>
  <w:style w:type="paragraph" w:customStyle="1" w:styleId="objectivelist">
    <w:name w:val="objective list"/>
    <w:aliases w:val="ol"/>
    <w:basedOn w:val="chapterintroduction"/>
    <w:rsid w:val="00C01187"/>
    <w:pPr>
      <w:tabs>
        <w:tab w:val="left" w:pos="360"/>
      </w:tabs>
    </w:pPr>
  </w:style>
  <w:style w:type="paragraph" w:customStyle="1" w:styleId="answer">
    <w:name w:val="answer"/>
    <w:aliases w:val="an"/>
    <w:basedOn w:val="example"/>
    <w:rsid w:val="00C01187"/>
    <w:pPr>
      <w:pBdr>
        <w:top w:val="single" w:sz="2" w:space="4" w:color="auto"/>
        <w:left w:val="single" w:sz="2" w:space="4" w:color="auto"/>
        <w:bottom w:val="single" w:sz="2" w:space="4" w:color="auto"/>
        <w:right w:val="single" w:sz="2" w:space="4" w:color="auto"/>
      </w:pBdr>
    </w:pPr>
  </w:style>
  <w:style w:type="paragraph" w:customStyle="1" w:styleId="test1">
    <w:name w:val="test1"/>
    <w:basedOn w:val="Normal"/>
    <w:rsid w:val="00C01187"/>
    <w:pPr>
      <w:spacing w:before="0" w:line="240" w:lineRule="auto"/>
      <w:ind w:left="440" w:hanging="440"/>
    </w:pPr>
    <w:rPr>
      <w:sz w:val="24"/>
    </w:rPr>
  </w:style>
  <w:style w:type="table" w:styleId="TableGrid">
    <w:name w:val="Table Grid"/>
    <w:basedOn w:val="TableNormal"/>
    <w:uiPriority w:val="59"/>
    <w:rsid w:val="007E694D"/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E694D"/>
    <w:pPr>
      <w:ind w:left="720"/>
      <w:contextualSpacing/>
    </w:pPr>
    <w:rPr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694D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69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before="120" w:line="260" w:lineRule="exact"/>
      <w:ind w:left="1800"/>
    </w:pPr>
    <w:rPr>
      <w:rFonts w:ascii="Times" w:hAnsi="Times"/>
    </w:rPr>
  </w:style>
  <w:style w:type="paragraph" w:styleId="Heading1">
    <w:name w:val="heading 1"/>
    <w:aliases w:val="h1"/>
    <w:next w:val="Normal"/>
    <w:qFormat/>
    <w:pPr>
      <w:keepNext/>
      <w:spacing w:before="400"/>
      <w:outlineLvl w:val="0"/>
    </w:pPr>
    <w:rPr>
      <w:rFonts w:ascii="Helvetica" w:hAnsi="Helvetica"/>
      <w:b/>
      <w:sz w:val="22"/>
    </w:rPr>
  </w:style>
  <w:style w:type="paragraph" w:styleId="Heading2">
    <w:name w:val="heading 2"/>
    <w:aliases w:val="h2"/>
    <w:basedOn w:val="Heading1"/>
    <w:next w:val="Normal"/>
    <w:qFormat/>
    <w:pPr>
      <w:ind w:left="1800"/>
      <w:outlineLvl w:val="1"/>
    </w:pPr>
    <w:rPr>
      <w:i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Header">
    <w:name w:val="header"/>
    <w:basedOn w:val="Normal"/>
    <w:semiHidden/>
    <w:pPr>
      <w:tabs>
        <w:tab w:val="left" w:pos="720"/>
        <w:tab w:val="right" w:pos="8640"/>
      </w:tabs>
      <w:ind w:left="0"/>
    </w:pPr>
    <w:rPr>
      <w:rFonts w:ascii="Helvetica" w:hAnsi="Helvetica"/>
      <w:i/>
    </w:rPr>
  </w:style>
  <w:style w:type="character" w:styleId="PageNumber">
    <w:name w:val="page number"/>
    <w:basedOn w:val="DefaultParagraphFont"/>
    <w:semiHidden/>
    <w:rPr>
      <w:rFonts w:ascii="Helvetica" w:hAnsi="Helvetica"/>
      <w:b/>
      <w:i/>
      <w:sz w:val="24"/>
    </w:rPr>
  </w:style>
  <w:style w:type="paragraph" w:customStyle="1" w:styleId="chapternumber">
    <w:name w:val="chapter number"/>
    <w:aliases w:val="cn"/>
    <w:next w:val="chaptertitle"/>
    <w:pPr>
      <w:spacing w:before="120"/>
    </w:pPr>
    <w:rPr>
      <w:rFonts w:ascii="Helvetica" w:hAnsi="Helvetica"/>
      <w:b/>
      <w:sz w:val="22"/>
    </w:rPr>
  </w:style>
  <w:style w:type="paragraph" w:customStyle="1" w:styleId="chaptertitle">
    <w:name w:val="chapter title"/>
    <w:aliases w:val="ct"/>
    <w:next w:val="chapterintroduction"/>
    <w:pPr>
      <w:spacing w:before="120"/>
    </w:pPr>
    <w:rPr>
      <w:rFonts w:ascii="Times" w:hAnsi="Times"/>
      <w:i/>
      <w:sz w:val="80"/>
    </w:rPr>
  </w:style>
  <w:style w:type="paragraph" w:customStyle="1" w:styleId="chapterintroduction">
    <w:name w:val="chapter introduction"/>
    <w:aliases w:val="ci"/>
    <w:basedOn w:val="Normal"/>
    <w:pPr>
      <w:spacing w:before="100"/>
      <w:ind w:left="0"/>
    </w:pPr>
    <w:rPr>
      <w:i/>
    </w:rPr>
  </w:style>
  <w:style w:type="paragraph" w:customStyle="1" w:styleId="sectiontitle">
    <w:name w:val="section title"/>
    <w:aliases w:val="st"/>
    <w:basedOn w:val="chapternumber"/>
    <w:pPr>
      <w:spacing w:before="600"/>
    </w:pPr>
  </w:style>
  <w:style w:type="paragraph" w:customStyle="1" w:styleId="problemsolution">
    <w:name w:val="problem/solution"/>
    <w:aliases w:val="ps"/>
    <w:basedOn w:val="Normal"/>
    <w:pPr>
      <w:keepNext/>
      <w:tabs>
        <w:tab w:val="right" w:pos="1520"/>
      </w:tabs>
      <w:spacing w:before="300" w:line="240" w:lineRule="auto"/>
      <w:ind w:hanging="1800"/>
    </w:pPr>
  </w:style>
  <w:style w:type="paragraph" w:customStyle="1" w:styleId="example">
    <w:name w:val="example"/>
    <w:aliases w:val="ex"/>
    <w:basedOn w:val="Normal"/>
    <w:pPr>
      <w:spacing w:before="200" w:line="240" w:lineRule="auto"/>
      <w:ind w:left="2520"/>
    </w:pPr>
  </w:style>
  <w:style w:type="paragraph" w:customStyle="1" w:styleId="List1">
    <w:name w:val="List1"/>
    <w:aliases w:val="li"/>
    <w:basedOn w:val="Normal"/>
    <w:pPr>
      <w:ind w:left="2160" w:hanging="360"/>
    </w:pPr>
  </w:style>
  <w:style w:type="paragraph" w:customStyle="1" w:styleId="helpfulhint">
    <w:name w:val="helpful hint"/>
    <w:aliases w:val="hh"/>
    <w:basedOn w:val="Normal"/>
    <w:pPr>
      <w:keepLines/>
      <w:pBdr>
        <w:top w:val="single" w:sz="2" w:space="6" w:color="auto"/>
        <w:bottom w:val="single" w:sz="2" w:space="6" w:color="auto"/>
      </w:pBdr>
      <w:spacing w:before="300"/>
    </w:pPr>
    <w:rPr>
      <w:rFonts w:ascii="Helvetica" w:hAnsi="Helvetica"/>
      <w:i/>
      <w:sz w:val="18"/>
    </w:rPr>
  </w:style>
  <w:style w:type="paragraph" w:customStyle="1" w:styleId="problem">
    <w:name w:val="problem"/>
    <w:aliases w:val="pr"/>
    <w:basedOn w:val="Normal"/>
    <w:pPr>
      <w:spacing w:line="240" w:lineRule="auto"/>
      <w:ind w:left="440" w:hanging="360"/>
    </w:pPr>
  </w:style>
  <w:style w:type="paragraph" w:customStyle="1" w:styleId="problemsetinstruction">
    <w:name w:val="problem set instruction"/>
    <w:aliases w:val="psi"/>
    <w:basedOn w:val="chapterintroduction"/>
    <w:pPr>
      <w:spacing w:before="120" w:after="200"/>
    </w:pPr>
    <w:rPr>
      <w:i w:val="0"/>
    </w:rPr>
  </w:style>
  <w:style w:type="paragraph" w:customStyle="1" w:styleId="tablecell">
    <w:name w:val="table cell"/>
    <w:aliases w:val="tc"/>
    <w:basedOn w:val="Normal"/>
    <w:pPr>
      <w:ind w:left="360" w:hanging="360"/>
    </w:pPr>
  </w:style>
  <w:style w:type="paragraph" w:customStyle="1" w:styleId="objectivelist">
    <w:name w:val="objective list"/>
    <w:aliases w:val="ol"/>
    <w:basedOn w:val="chapterintroduction"/>
    <w:pPr>
      <w:tabs>
        <w:tab w:val="left" w:pos="360"/>
      </w:tabs>
    </w:pPr>
  </w:style>
  <w:style w:type="paragraph" w:customStyle="1" w:styleId="answer">
    <w:name w:val="answer"/>
    <w:aliases w:val="an"/>
    <w:basedOn w:val="example"/>
    <w:pPr>
      <w:pBdr>
        <w:top w:val="single" w:sz="2" w:space="4" w:color="auto"/>
        <w:left w:val="single" w:sz="2" w:space="4" w:color="auto"/>
        <w:bottom w:val="single" w:sz="2" w:space="4" w:color="auto"/>
        <w:right w:val="single" w:sz="2" w:space="4" w:color="auto"/>
      </w:pBdr>
    </w:pPr>
  </w:style>
  <w:style w:type="paragraph" w:customStyle="1" w:styleId="test1">
    <w:name w:val="test1"/>
    <w:basedOn w:val="Normal"/>
    <w:pPr>
      <w:spacing w:before="0" w:line="240" w:lineRule="auto"/>
      <w:ind w:left="440" w:hanging="440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2554</Words>
  <Characters>14558</Characters>
  <Application>Microsoft Office Word</Application>
  <DocSecurity>0</DocSecurity>
  <Lines>121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ING A LINEAR EQUATION</vt:lpstr>
    </vt:vector>
  </TitlesOfParts>
  <Company>De Anza College</Company>
  <LinksUpToDate>false</LinksUpToDate>
  <CharactersWithSpaces>17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A LINEAR EQUATION</dc:title>
  <dc:creator>Randall A. Hughes</dc:creator>
  <cp:lastModifiedBy>Faculty</cp:lastModifiedBy>
  <cp:revision>2</cp:revision>
  <cp:lastPrinted>2016-06-24T00:59:00Z</cp:lastPrinted>
  <dcterms:created xsi:type="dcterms:W3CDTF">2017-08-09T16:03:00Z</dcterms:created>
  <dcterms:modified xsi:type="dcterms:W3CDTF">2017-08-09T1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